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166E3A1" w14:textId="287D9559" w:rsidR="00F62BB8" w:rsidRPr="00767A94" w:rsidRDefault="0062013E" w:rsidP="00F80F9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767A94">
        <w:rPr>
          <w:rFonts w:ascii="Times New Roman" w:hAnsi="Times New Roman" w:cs="Times New Roman"/>
          <w:b/>
          <w:sz w:val="28"/>
          <w:szCs w:val="28"/>
          <w:lang w:val="en-GB"/>
        </w:rPr>
        <w:t xml:space="preserve">Evaluating input- and output-specific inefficiency </w:t>
      </w:r>
      <w:r w:rsidR="00A01C39" w:rsidRPr="00767A94">
        <w:rPr>
          <w:rFonts w:ascii="Times New Roman" w:hAnsi="Times New Roman" w:cs="Times New Roman"/>
          <w:b/>
          <w:sz w:val="28"/>
          <w:szCs w:val="28"/>
          <w:lang w:val="en-GB"/>
        </w:rPr>
        <w:t xml:space="preserve">in </w:t>
      </w:r>
      <w:r w:rsidR="004A545D" w:rsidRPr="00767A94">
        <w:rPr>
          <w:rFonts w:ascii="Times New Roman" w:hAnsi="Times New Roman" w:cs="Times New Roman"/>
          <w:b/>
          <w:sz w:val="28"/>
          <w:szCs w:val="28"/>
          <w:lang w:val="en-GB"/>
        </w:rPr>
        <w:t xml:space="preserve">courts of justice. </w:t>
      </w:r>
      <w:r w:rsidRPr="00767A94">
        <w:rPr>
          <w:rFonts w:ascii="Times New Roman" w:hAnsi="Times New Roman" w:cs="Times New Roman"/>
          <w:b/>
          <w:sz w:val="28"/>
          <w:szCs w:val="28"/>
          <w:lang w:val="en-GB"/>
        </w:rPr>
        <w:t>An empirical stud</w:t>
      </w:r>
      <w:r w:rsidR="00E42D63" w:rsidRPr="00767A94">
        <w:rPr>
          <w:rFonts w:ascii="Times New Roman" w:hAnsi="Times New Roman" w:cs="Times New Roman"/>
          <w:b/>
          <w:sz w:val="28"/>
          <w:szCs w:val="28"/>
          <w:lang w:val="en-GB"/>
        </w:rPr>
        <w:t>y of Polish district courts</w:t>
      </w:r>
    </w:p>
    <w:p w14:paraId="0EBC71BD" w14:textId="1E36E20F" w:rsidR="00F62BB8" w:rsidRPr="00767A94" w:rsidRDefault="00F80F9C" w:rsidP="00F80F9C">
      <w:pPr>
        <w:pStyle w:val="author"/>
        <w:spacing w:after="0"/>
        <w:rPr>
          <w:lang w:val="en-GB"/>
        </w:rPr>
      </w:pPr>
      <w:r w:rsidRPr="00767A94">
        <w:rPr>
          <w:lang w:val="en-GB"/>
        </w:rPr>
        <w:t xml:space="preserve">Forthcoming in </w:t>
      </w:r>
    </w:p>
    <w:p w14:paraId="61B78AEB" w14:textId="6B7B3AC5" w:rsidR="00F80F9C" w:rsidRPr="00767A94" w:rsidRDefault="00F80F9C" w:rsidP="00F80F9C">
      <w:pPr>
        <w:pStyle w:val="author"/>
        <w:spacing w:after="0"/>
        <w:rPr>
          <w:lang w:val="en-GB"/>
        </w:rPr>
      </w:pPr>
      <w:r w:rsidRPr="00767A94">
        <w:rPr>
          <w:rStyle w:val="Uwydatnienie"/>
        </w:rPr>
        <w:t>International Transactions in Operational Research</w:t>
      </w:r>
    </w:p>
    <w:p w14:paraId="6A5DCFCC" w14:textId="77777777" w:rsidR="00F80F9C" w:rsidRPr="00767A94" w:rsidRDefault="00F80F9C" w:rsidP="00F80F9C">
      <w:pPr>
        <w:pStyle w:val="author"/>
        <w:spacing w:after="0"/>
        <w:rPr>
          <w:lang w:val="en-GB"/>
        </w:rPr>
      </w:pPr>
    </w:p>
    <w:p w14:paraId="3ED217F7" w14:textId="707F60F5" w:rsidR="0078631B" w:rsidRPr="00767A94" w:rsidRDefault="0078631B" w:rsidP="00F80F9C">
      <w:pPr>
        <w:pStyle w:val="author"/>
        <w:spacing w:after="0"/>
        <w:rPr>
          <w:vertAlign w:val="superscript"/>
          <w:lang w:val="en-GB"/>
        </w:rPr>
      </w:pPr>
      <w:r w:rsidRPr="00767A94">
        <w:rPr>
          <w:lang w:val="en-GB"/>
        </w:rPr>
        <w:t>Magdalena Kapelko</w:t>
      </w:r>
    </w:p>
    <w:p w14:paraId="03BCD019" w14:textId="67499B5B" w:rsidR="000A41B7" w:rsidRPr="00767A94" w:rsidRDefault="0078631B" w:rsidP="00F80F9C">
      <w:pPr>
        <w:pStyle w:val="affiliation"/>
        <w:spacing w:after="0"/>
        <w:rPr>
          <w:rFonts w:cs="Times New Roman"/>
          <w:sz w:val="22"/>
          <w:szCs w:val="22"/>
          <w:lang w:val="en-GB"/>
        </w:rPr>
      </w:pPr>
      <w:r w:rsidRPr="00767A94">
        <w:rPr>
          <w:rFonts w:cs="Times New Roman"/>
          <w:sz w:val="22"/>
          <w:szCs w:val="22"/>
          <w:lang w:val="en-GB"/>
        </w:rPr>
        <w:t xml:space="preserve">Department of Logistics, Wroclaw University of Economics and Business, Poland. </w:t>
      </w:r>
    </w:p>
    <w:p w14:paraId="0EF1D41E" w14:textId="7BF7EFF1" w:rsidR="00FA1691" w:rsidRPr="00767A94" w:rsidRDefault="0078631B" w:rsidP="00F80F9C">
      <w:pPr>
        <w:pStyle w:val="affiliation"/>
        <w:spacing w:after="0"/>
        <w:rPr>
          <w:rFonts w:cs="Times New Roman"/>
          <w:sz w:val="22"/>
          <w:szCs w:val="22"/>
          <w:u w:val="single"/>
          <w:lang w:val="en-GB"/>
        </w:rPr>
      </w:pPr>
      <w:r w:rsidRPr="00767A94">
        <w:rPr>
          <w:rFonts w:cs="Times New Roman"/>
          <w:sz w:val="22"/>
          <w:szCs w:val="22"/>
          <w:lang w:val="en-GB"/>
        </w:rPr>
        <w:t xml:space="preserve">E-mail: </w:t>
      </w:r>
      <w:hyperlink r:id="rId11" w:history="1">
        <w:r w:rsidRPr="00767A94">
          <w:rPr>
            <w:rStyle w:val="Hipercze"/>
            <w:rFonts w:cs="Times New Roman"/>
            <w:color w:val="auto"/>
            <w:sz w:val="22"/>
            <w:szCs w:val="22"/>
            <w:lang w:val="en-GB"/>
          </w:rPr>
          <w:t>magdalena.kapelko@ue.wroc.pl</w:t>
        </w:r>
      </w:hyperlink>
    </w:p>
    <w:p w14:paraId="19BAF739" w14:textId="77777777" w:rsidR="00F62BB8" w:rsidRPr="00767A94" w:rsidRDefault="00F62BB8" w:rsidP="00767A9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65C85DBB" w14:textId="66A6A341" w:rsidR="00F80F9C" w:rsidRPr="00767A94" w:rsidRDefault="00F80F9C" w:rsidP="00767A9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767A94">
        <w:rPr>
          <w:rFonts w:ascii="Times New Roman" w:hAnsi="Times New Roman" w:cs="Times New Roman"/>
          <w:b/>
          <w:sz w:val="24"/>
          <w:szCs w:val="24"/>
          <w:lang w:val="en-GB"/>
        </w:rPr>
        <w:t>MATHEMATICAL MODELS</w:t>
      </w:r>
    </w:p>
    <w:p w14:paraId="20087BE9" w14:textId="52C0C911" w:rsidR="008878AA" w:rsidRPr="00F80F9C" w:rsidRDefault="00F80F9C" w:rsidP="00767A94">
      <w:pPr>
        <w:spacing w:after="0" w:line="240" w:lineRule="auto"/>
        <w:rPr>
          <w:rFonts w:ascii="Times New Roman" w:hAnsi="Times New Roman" w:cs="Times New Roman"/>
          <w:b/>
          <w:bCs/>
          <w:lang w:val="en-GB"/>
        </w:rPr>
      </w:pPr>
      <w:r w:rsidRPr="00F80F9C">
        <w:rPr>
          <w:rFonts w:ascii="Times New Roman" w:hAnsi="Times New Roman" w:cs="Times New Roman"/>
          <w:b/>
          <w:bCs/>
          <w:sz w:val="24"/>
          <w:szCs w:val="24"/>
          <w:lang w:val="en-GB"/>
        </w:rPr>
        <w:t>MAIN MODEL</w:t>
      </w:r>
    </w:p>
    <w:p w14:paraId="61A23421" w14:textId="0CDBD12B" w:rsidR="007525F6" w:rsidRPr="00830F78" w:rsidRDefault="007525F6" w:rsidP="00767A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830F78">
        <w:rPr>
          <w:rFonts w:ascii="Times New Roman" w:hAnsi="Times New Roman" w:cs="Times New Roman"/>
          <w:sz w:val="24"/>
          <w:szCs w:val="24"/>
          <w:lang w:val="en-GB"/>
        </w:rPr>
        <w:t>The calculation of input-specific and output-specific technical inefficiencies</w:t>
      </w:r>
      <w:r w:rsidR="00F80F9C"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3EF571E2" w14:textId="32207737" w:rsidR="006939F9" w:rsidRPr="00830F78" w:rsidRDefault="006939F9" w:rsidP="00767A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830F78">
        <w:rPr>
          <w:rFonts w:ascii="Times New Roman" w:hAnsi="Times New Roman" w:cs="Times New Roman"/>
          <w:position w:val="-176"/>
          <w:sz w:val="24"/>
          <w:szCs w:val="24"/>
          <w:lang w:val="en-GB"/>
        </w:rPr>
        <w:object w:dxaOrig="5340" w:dyaOrig="3640" w14:anchorId="2F7479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1" type="#_x0000_t75" style="width:267.75pt;height:180pt" o:ole="">
            <v:imagedata r:id="rId12" o:title=""/>
          </v:shape>
          <o:OLEObject Type="Embed" ProgID="Equation.DSMT4" ShapeID="_x0000_i1141" DrawAspect="Content" ObjectID="_1779970342" r:id="rId13"/>
        </w:object>
      </w:r>
      <w:r w:rsidRPr="00830F78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         (</w:t>
      </w:r>
      <w:r w:rsidR="00F80F9C">
        <w:rPr>
          <w:rFonts w:ascii="Times New Roman" w:hAnsi="Times New Roman" w:cs="Times New Roman"/>
          <w:sz w:val="24"/>
          <w:szCs w:val="24"/>
          <w:lang w:val="en-GB"/>
        </w:rPr>
        <w:t>1</w:t>
      </w:r>
      <w:r w:rsidRPr="00830F78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14:paraId="0D30E4A3" w14:textId="66D8500B" w:rsidR="007C269C" w:rsidRPr="00830F78" w:rsidRDefault="00F80F9C" w:rsidP="00767A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7C269C" w:rsidRPr="00830F78">
        <w:rPr>
          <w:rFonts w:ascii="Times New Roman" w:hAnsi="Times New Roman" w:cs="Times New Roman"/>
          <w:sz w:val="24"/>
          <w:szCs w:val="24"/>
          <w:lang w:val="en-GB"/>
        </w:rPr>
        <w:t>verall inefficiency measures</w:t>
      </w:r>
      <w:r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63B6D30D" w14:textId="636FECF2" w:rsidR="007C269C" w:rsidRPr="00830F78" w:rsidRDefault="00CF7065" w:rsidP="00767A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830F78">
        <w:rPr>
          <w:rFonts w:ascii="Times New Roman" w:hAnsi="Times New Roman" w:cs="Times New Roman"/>
          <w:position w:val="-24"/>
          <w:sz w:val="24"/>
          <w:szCs w:val="24"/>
          <w:lang w:val="en-GB"/>
        </w:rPr>
        <w:object w:dxaOrig="2799" w:dyaOrig="960" w14:anchorId="6981D3C1">
          <v:shape id="_x0000_i1142" type="#_x0000_t75" style="width:138.4pt;height:46.15pt" o:ole="">
            <v:imagedata r:id="rId14" o:title=""/>
          </v:shape>
          <o:OLEObject Type="Embed" ProgID="Equation.DSMT4" ShapeID="_x0000_i1142" DrawAspect="Content" ObjectID="_1779970343" r:id="rId15"/>
        </w:object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(</w:t>
      </w:r>
      <w:r w:rsidR="00F80F9C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EF21B8" w:rsidRPr="00830F78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14:paraId="488AF8C2" w14:textId="2C40C9AF" w:rsidR="000A41B7" w:rsidRDefault="000A41B7" w:rsidP="00767A94">
      <w:pPr>
        <w:spacing w:after="0" w:line="240" w:lineRule="auto"/>
        <w:jc w:val="both"/>
        <w:rPr>
          <w:rFonts w:ascii="Times New Roman" w:hAnsi="Times New Roman" w:cs="Times New Roman"/>
          <w:sz w:val="12"/>
          <w:szCs w:val="12"/>
          <w:lang w:val="en-GB"/>
        </w:rPr>
      </w:pPr>
    </w:p>
    <w:p w14:paraId="07EB980F" w14:textId="2F5752A4" w:rsidR="00F80F9C" w:rsidRPr="00F80F9C" w:rsidRDefault="00F80F9C" w:rsidP="00767A9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F80F9C">
        <w:rPr>
          <w:rFonts w:ascii="Times New Roman" w:hAnsi="Times New Roman" w:cs="Times New Roman"/>
          <w:b/>
          <w:bCs/>
          <w:sz w:val="24"/>
          <w:szCs w:val="24"/>
          <w:lang w:val="en-GB"/>
        </w:rPr>
        <w:t>ROBUSTNESS MODEL A</w:t>
      </w:r>
    </w:p>
    <w:p w14:paraId="76B727B5" w14:textId="6DC2BD8F" w:rsidR="00F80F9C" w:rsidRPr="00767A94" w:rsidRDefault="00F80F9C" w:rsidP="00767A94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767A9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Computation of (1) and (2) </w:t>
      </w:r>
      <w:r w:rsidR="00767A94">
        <w:rPr>
          <w:rFonts w:ascii="Times New Roman" w:hAnsi="Times New Roman" w:cs="Times New Roman"/>
          <w:bCs/>
          <w:sz w:val="24"/>
          <w:szCs w:val="24"/>
          <w:lang w:val="en-GB"/>
        </w:rPr>
        <w:t>with</w:t>
      </w:r>
      <w:r w:rsidRPr="00767A94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average values of inputs and outputs as directional vectors. </w:t>
      </w:r>
    </w:p>
    <w:p w14:paraId="6538A4EA" w14:textId="77777777" w:rsidR="00F80F9C" w:rsidRDefault="00F80F9C" w:rsidP="00767A9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4783B7BD" w14:textId="1D1C6418" w:rsidR="00F80F9C" w:rsidRPr="00F80F9C" w:rsidRDefault="00F80F9C" w:rsidP="00767A9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F80F9C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ROBUSTNESS MODEL </w:t>
      </w:r>
      <w:r w:rsidRPr="00F80F9C">
        <w:rPr>
          <w:rFonts w:ascii="Times New Roman" w:hAnsi="Times New Roman" w:cs="Times New Roman"/>
          <w:b/>
          <w:bCs/>
          <w:sz w:val="24"/>
          <w:szCs w:val="24"/>
          <w:lang w:val="en-GB"/>
        </w:rPr>
        <w:t>B</w:t>
      </w:r>
    </w:p>
    <w:p w14:paraId="3534C8E5" w14:textId="7A9D174D" w:rsidR="000236ED" w:rsidRPr="00830F78" w:rsidRDefault="00F80F9C" w:rsidP="00767A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F80F9C">
        <w:rPr>
          <w:rFonts w:ascii="Times New Roman" w:hAnsi="Times New Roman" w:cs="Times New Roman"/>
          <w:iCs/>
          <w:sz w:val="24"/>
          <w:szCs w:val="24"/>
          <w:lang w:val="en-GB"/>
        </w:rPr>
        <w:t>An</w:t>
      </w:r>
      <w:r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F73264" w:rsidRPr="00830F78">
        <w:rPr>
          <w:rFonts w:ascii="Times New Roman" w:hAnsi="Times New Roman" w:cs="Times New Roman"/>
          <w:sz w:val="24"/>
          <w:szCs w:val="24"/>
          <w:lang w:val="en-GB"/>
        </w:rPr>
        <w:t>ideal reference point</w:t>
      </w:r>
      <w:r w:rsidR="000236ED" w:rsidRPr="00830F7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73264" w:rsidRPr="00830F78">
        <w:rPr>
          <w:rFonts w:ascii="Times New Roman" w:hAnsi="Times New Roman" w:cs="Times New Roman"/>
          <w:sz w:val="24"/>
          <w:szCs w:val="24"/>
          <w:lang w:val="en-GB"/>
        </w:rPr>
        <w:t>with regard to inputs</w:t>
      </w:r>
      <w:r w:rsidR="006A2053" w:rsidRPr="00830F78"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18CEE7DA" w14:textId="0DC5BDFE" w:rsidR="006939F9" w:rsidRDefault="006939F9" w:rsidP="00767A94">
      <w:pPr>
        <w:pStyle w:val="abstract"/>
        <w:spacing w:before="0" w:after="0"/>
        <w:jc w:val="center"/>
        <w:rPr>
          <w:sz w:val="24"/>
          <w:szCs w:val="24"/>
          <w:lang w:val="en-GB"/>
        </w:rPr>
      </w:pPr>
      <w:r w:rsidRPr="00830F78">
        <w:rPr>
          <w:position w:val="-216"/>
          <w:sz w:val="24"/>
          <w:szCs w:val="24"/>
          <w:lang w:val="en-GB"/>
        </w:rPr>
        <w:object w:dxaOrig="6600" w:dyaOrig="4099" w14:anchorId="62C41E65">
          <v:shape id="_x0000_i1143" type="#_x0000_t75" style="width:330.2pt;height:205.3pt" o:ole="">
            <v:imagedata r:id="rId16" o:title=""/>
          </v:shape>
          <o:OLEObject Type="Embed" ProgID="Equation.DSMT4" ShapeID="_x0000_i1143" DrawAspect="Content" ObjectID="_1779970344" r:id="rId17"/>
        </w:object>
      </w:r>
      <w:r w:rsidRPr="00830F78">
        <w:rPr>
          <w:sz w:val="24"/>
          <w:szCs w:val="24"/>
          <w:lang w:val="en-GB"/>
        </w:rPr>
        <w:t xml:space="preserve">                                  (</w:t>
      </w:r>
      <w:r w:rsidR="00F80F9C">
        <w:rPr>
          <w:sz w:val="24"/>
          <w:szCs w:val="24"/>
          <w:lang w:val="en-GB"/>
        </w:rPr>
        <w:t>3</w:t>
      </w:r>
      <w:r w:rsidRPr="00830F78">
        <w:rPr>
          <w:sz w:val="24"/>
          <w:szCs w:val="24"/>
          <w:lang w:val="en-GB"/>
        </w:rPr>
        <w:t>)</w:t>
      </w:r>
    </w:p>
    <w:p w14:paraId="3F8B1A61" w14:textId="6B549FA6" w:rsidR="00F80F9C" w:rsidRPr="00F80F9C" w:rsidRDefault="00F80F9C" w:rsidP="00767A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F80F9C">
        <w:rPr>
          <w:rFonts w:ascii="Times New Roman" w:hAnsi="Times New Roman" w:cs="Times New Roman"/>
          <w:iCs/>
          <w:sz w:val="24"/>
          <w:szCs w:val="24"/>
          <w:lang w:val="en-GB"/>
        </w:rPr>
        <w:lastRenderedPageBreak/>
        <w:t>An</w:t>
      </w:r>
      <w:r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830F78">
        <w:rPr>
          <w:rFonts w:ascii="Times New Roman" w:hAnsi="Times New Roman" w:cs="Times New Roman"/>
          <w:sz w:val="24"/>
          <w:szCs w:val="24"/>
          <w:lang w:val="en-GB"/>
        </w:rPr>
        <w:t xml:space="preserve">ideal reference point with regard to </w:t>
      </w:r>
      <w:r>
        <w:rPr>
          <w:rFonts w:ascii="Times New Roman" w:hAnsi="Times New Roman" w:cs="Times New Roman"/>
          <w:sz w:val="24"/>
          <w:szCs w:val="24"/>
          <w:lang w:val="en-GB"/>
        </w:rPr>
        <w:t>outputs</w:t>
      </w:r>
      <w:r w:rsidRPr="00830F78"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29EDF6F8" w14:textId="5500974D" w:rsidR="006939F9" w:rsidRPr="00830F78" w:rsidRDefault="006939F9" w:rsidP="00767A94">
      <w:pPr>
        <w:pStyle w:val="abstract"/>
        <w:spacing w:before="0" w:after="0"/>
        <w:jc w:val="center"/>
        <w:rPr>
          <w:sz w:val="24"/>
          <w:szCs w:val="24"/>
          <w:lang w:val="en-GB"/>
        </w:rPr>
      </w:pPr>
      <w:r w:rsidRPr="00830F78">
        <w:rPr>
          <w:position w:val="-216"/>
          <w:sz w:val="24"/>
          <w:szCs w:val="24"/>
          <w:lang w:val="en-GB"/>
        </w:rPr>
        <w:object w:dxaOrig="6440" w:dyaOrig="4099" w14:anchorId="09B96F42">
          <v:shape id="_x0000_i1144" type="#_x0000_t75" style="width:322.3pt;height:205.3pt" o:ole="">
            <v:imagedata r:id="rId18" o:title=""/>
          </v:shape>
          <o:OLEObject Type="Embed" ProgID="Equation.DSMT4" ShapeID="_x0000_i1144" DrawAspect="Content" ObjectID="_1779970345" r:id="rId19"/>
        </w:object>
      </w:r>
      <w:r w:rsidRPr="00830F78">
        <w:rPr>
          <w:sz w:val="24"/>
          <w:szCs w:val="24"/>
          <w:lang w:val="en-GB"/>
        </w:rPr>
        <w:t xml:space="preserve">                                       (</w:t>
      </w:r>
      <w:r w:rsidR="00F80F9C">
        <w:rPr>
          <w:sz w:val="24"/>
          <w:szCs w:val="24"/>
          <w:lang w:val="en-GB"/>
        </w:rPr>
        <w:t>4</w:t>
      </w:r>
      <w:r w:rsidRPr="00830F78">
        <w:rPr>
          <w:sz w:val="24"/>
          <w:szCs w:val="24"/>
          <w:lang w:val="en-GB"/>
        </w:rPr>
        <w:t>)</w:t>
      </w:r>
    </w:p>
    <w:p w14:paraId="199EB491" w14:textId="7AF1F703" w:rsidR="00932ED7" w:rsidRPr="00830F78" w:rsidRDefault="00767A94" w:rsidP="00767A94">
      <w:pPr>
        <w:pStyle w:val="abstract"/>
        <w:spacing w:before="0" w:after="0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Model of which result </w:t>
      </w:r>
      <w:r w:rsidR="00930FD0" w:rsidRPr="00830F78">
        <w:rPr>
          <w:sz w:val="24"/>
          <w:szCs w:val="24"/>
          <w:lang w:val="en-GB"/>
        </w:rPr>
        <w:t>is utilized to</w:t>
      </w:r>
      <w:r w:rsidR="00932ED7" w:rsidRPr="00830F78">
        <w:rPr>
          <w:sz w:val="24"/>
          <w:szCs w:val="24"/>
          <w:lang w:val="en-GB"/>
        </w:rPr>
        <w:t xml:space="preserve"> </w:t>
      </w:r>
      <w:r w:rsidR="004934F4" w:rsidRPr="00830F78">
        <w:rPr>
          <w:sz w:val="24"/>
          <w:szCs w:val="24"/>
          <w:lang w:val="en-GB"/>
        </w:rPr>
        <w:t>calculate</w:t>
      </w:r>
      <w:r w:rsidR="00932ED7" w:rsidRPr="00830F78">
        <w:rPr>
          <w:sz w:val="24"/>
          <w:szCs w:val="24"/>
          <w:lang w:val="en-GB"/>
        </w:rPr>
        <w:t xml:space="preserve"> </w:t>
      </w:r>
      <w:r>
        <w:rPr>
          <w:sz w:val="24"/>
          <w:szCs w:val="24"/>
          <w:lang w:val="en-GB"/>
        </w:rPr>
        <w:t xml:space="preserve">input- and output-specific inefficiencies: </w:t>
      </w:r>
    </w:p>
    <w:p w14:paraId="48FDCB7C" w14:textId="72FD637D" w:rsidR="006939F9" w:rsidRPr="00830F78" w:rsidRDefault="006939F9" w:rsidP="00767A94">
      <w:pPr>
        <w:pStyle w:val="abstract"/>
        <w:spacing w:before="0" w:after="0"/>
        <w:jc w:val="center"/>
        <w:rPr>
          <w:sz w:val="24"/>
          <w:szCs w:val="24"/>
          <w:lang w:val="en-GB"/>
        </w:rPr>
      </w:pPr>
      <w:r w:rsidRPr="00830F78">
        <w:rPr>
          <w:position w:val="-162"/>
          <w:sz w:val="24"/>
          <w:szCs w:val="24"/>
          <w:lang w:val="en-GB"/>
        </w:rPr>
        <w:object w:dxaOrig="6640" w:dyaOrig="3360" w14:anchorId="6CD52BCA">
          <v:shape id="_x0000_i1145" type="#_x0000_t75" style="width:331.9pt;height:168.75pt" o:ole="">
            <v:imagedata r:id="rId20" o:title=""/>
          </v:shape>
          <o:OLEObject Type="Embed" ProgID="Equation.DSMT4" ShapeID="_x0000_i1145" DrawAspect="Content" ObjectID="_1779970346" r:id="rId21"/>
        </w:object>
      </w:r>
      <w:r w:rsidRPr="00830F78">
        <w:rPr>
          <w:sz w:val="24"/>
          <w:szCs w:val="24"/>
          <w:lang w:val="en-GB"/>
        </w:rPr>
        <w:t xml:space="preserve">                                   (</w:t>
      </w:r>
      <w:r w:rsidR="00F80F9C">
        <w:rPr>
          <w:sz w:val="24"/>
          <w:szCs w:val="24"/>
          <w:lang w:val="en-GB"/>
        </w:rPr>
        <w:t>5</w:t>
      </w:r>
      <w:r w:rsidRPr="00830F78">
        <w:rPr>
          <w:sz w:val="24"/>
          <w:szCs w:val="24"/>
          <w:lang w:val="en-GB"/>
        </w:rPr>
        <w:t>)</w:t>
      </w:r>
    </w:p>
    <w:p w14:paraId="004807D9" w14:textId="782A125C" w:rsidR="00932ED7" w:rsidRPr="00830F78" w:rsidRDefault="00F80F9C" w:rsidP="00767A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Math-Regular" w:hAnsi="Times New Roman" w:cs="Times New Roman"/>
          <w:sz w:val="24"/>
          <w:szCs w:val="24"/>
          <w:lang w:val="en-GB" w:eastAsia="pl-PL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I</w:t>
      </w:r>
      <w:r w:rsidR="00932ED7" w:rsidRPr="00830F78">
        <w:rPr>
          <w:rFonts w:ascii="Times New Roman" w:hAnsi="Times New Roman" w:cs="Times New Roman"/>
          <w:sz w:val="24"/>
          <w:szCs w:val="24"/>
          <w:lang w:val="en-GB"/>
        </w:rPr>
        <w:t xml:space="preserve">nput-specific inefficiency </w:t>
      </w:r>
      <w:r w:rsidR="005857F5" w:rsidRPr="00830F78">
        <w:rPr>
          <w:rFonts w:ascii="Times New Roman" w:hAnsi="Times New Roman" w:cs="Times New Roman"/>
          <w:sz w:val="24"/>
          <w:szCs w:val="24"/>
          <w:lang w:val="en-GB"/>
        </w:rPr>
        <w:t>scores</w:t>
      </w:r>
      <w:r w:rsidR="00932ED7" w:rsidRPr="00830F78">
        <w:rPr>
          <w:rFonts w:ascii="Times New Roman" w:hAnsi="Times New Roman" w:cs="Times New Roman"/>
          <w:sz w:val="24"/>
          <w:szCs w:val="24"/>
          <w:lang w:val="en-GB"/>
        </w:rPr>
        <w:t>:</w:t>
      </w:r>
    </w:p>
    <w:p w14:paraId="6661BBE3" w14:textId="424D46CA" w:rsidR="00932ED7" w:rsidRPr="00830F78" w:rsidRDefault="00EF2C93" w:rsidP="00767A94">
      <w:pPr>
        <w:pStyle w:val="abstract"/>
        <w:spacing w:before="0" w:after="0"/>
        <w:jc w:val="center"/>
        <w:rPr>
          <w:sz w:val="24"/>
          <w:szCs w:val="24"/>
          <w:lang w:val="en-GB"/>
        </w:rPr>
      </w:pPr>
      <w:r w:rsidRPr="00830F78">
        <w:rPr>
          <w:b/>
          <w:position w:val="-30"/>
          <w:sz w:val="24"/>
          <w:szCs w:val="24"/>
          <w:lang w:val="en-GB"/>
        </w:rPr>
        <w:object w:dxaOrig="3519" w:dyaOrig="780" w14:anchorId="705A3620">
          <v:shape id="_x0000_i1146" type="#_x0000_t75" style="width:176.65pt;height:39.4pt" o:ole="">
            <v:imagedata r:id="rId22" o:title=""/>
          </v:shape>
          <o:OLEObject Type="Embed" ProgID="Equation.DSMT4" ShapeID="_x0000_i1146" DrawAspect="Content" ObjectID="_1779970347" r:id="rId23"/>
        </w:object>
      </w:r>
      <w:r w:rsidR="00932ED7" w:rsidRPr="00830F78">
        <w:rPr>
          <w:b/>
          <w:sz w:val="24"/>
          <w:szCs w:val="24"/>
          <w:lang w:val="en-GB"/>
        </w:rPr>
        <w:tab/>
      </w:r>
      <w:r w:rsidR="00932ED7" w:rsidRPr="00830F78">
        <w:rPr>
          <w:b/>
          <w:sz w:val="24"/>
          <w:szCs w:val="24"/>
          <w:lang w:val="en-GB"/>
        </w:rPr>
        <w:tab/>
      </w:r>
      <w:r w:rsidR="00932ED7" w:rsidRPr="00830F78">
        <w:rPr>
          <w:b/>
          <w:sz w:val="24"/>
          <w:szCs w:val="24"/>
          <w:lang w:val="en-GB"/>
        </w:rPr>
        <w:tab/>
      </w:r>
      <w:r w:rsidR="00932ED7" w:rsidRPr="00830F78">
        <w:rPr>
          <w:b/>
          <w:sz w:val="24"/>
          <w:szCs w:val="24"/>
          <w:lang w:val="en-GB"/>
        </w:rPr>
        <w:tab/>
      </w:r>
      <w:r w:rsidR="00932ED7" w:rsidRPr="00830F78">
        <w:rPr>
          <w:b/>
          <w:sz w:val="24"/>
          <w:szCs w:val="24"/>
          <w:lang w:val="en-GB"/>
        </w:rPr>
        <w:tab/>
      </w:r>
      <w:r w:rsidR="00932ED7" w:rsidRPr="00830F78">
        <w:rPr>
          <w:b/>
          <w:sz w:val="24"/>
          <w:szCs w:val="24"/>
          <w:lang w:val="en-GB"/>
        </w:rPr>
        <w:tab/>
        <w:t xml:space="preserve">     </w:t>
      </w:r>
      <w:r w:rsidR="005857F5" w:rsidRPr="00830F78">
        <w:rPr>
          <w:b/>
          <w:sz w:val="24"/>
          <w:szCs w:val="24"/>
          <w:lang w:val="en-GB"/>
        </w:rPr>
        <w:t xml:space="preserve">           </w:t>
      </w:r>
      <w:r w:rsidRPr="00830F78">
        <w:rPr>
          <w:b/>
          <w:sz w:val="24"/>
          <w:szCs w:val="24"/>
          <w:lang w:val="en-GB"/>
        </w:rPr>
        <w:t xml:space="preserve">           </w:t>
      </w:r>
      <w:r w:rsidR="00932ED7" w:rsidRPr="00830F78">
        <w:rPr>
          <w:sz w:val="24"/>
          <w:szCs w:val="24"/>
          <w:lang w:val="en-GB"/>
        </w:rPr>
        <w:t>(</w:t>
      </w:r>
      <w:r w:rsidR="00F80F9C">
        <w:rPr>
          <w:sz w:val="24"/>
          <w:szCs w:val="24"/>
          <w:lang w:val="en-GB"/>
        </w:rPr>
        <w:t>6</w:t>
      </w:r>
      <w:r w:rsidR="00932ED7" w:rsidRPr="00830F78">
        <w:rPr>
          <w:sz w:val="24"/>
          <w:szCs w:val="24"/>
          <w:lang w:val="en-GB"/>
        </w:rPr>
        <w:t>)</w:t>
      </w:r>
    </w:p>
    <w:p w14:paraId="7B91DF8F" w14:textId="74BF81E9" w:rsidR="005857F5" w:rsidRPr="00830F78" w:rsidRDefault="005857F5" w:rsidP="00767A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Math-Regular" w:hAnsi="Times New Roman" w:cs="Times New Roman"/>
          <w:sz w:val="24"/>
          <w:szCs w:val="24"/>
          <w:lang w:val="en-GB" w:eastAsia="pl-PL"/>
        </w:rPr>
      </w:pPr>
      <w:r w:rsidRPr="00830F78">
        <w:rPr>
          <w:rFonts w:ascii="Times New Roman" w:hAnsi="Times New Roman" w:cs="Times New Roman"/>
          <w:sz w:val="24"/>
          <w:szCs w:val="24"/>
          <w:lang w:val="en-GB"/>
        </w:rPr>
        <w:t>Output-specific inefficiencies</w:t>
      </w:r>
      <w:r w:rsidR="00EF2C93" w:rsidRPr="00830F78">
        <w:rPr>
          <w:rFonts w:ascii="Times New Roman" w:hAnsi="Times New Roman" w:cs="Times New Roman"/>
          <w:sz w:val="24"/>
          <w:szCs w:val="24"/>
          <w:lang w:val="en-GB"/>
        </w:rPr>
        <w:t>:</w:t>
      </w:r>
      <w:r w:rsidRPr="00830F7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14:paraId="34247740" w14:textId="340D13DB" w:rsidR="00283356" w:rsidRPr="00830F78" w:rsidRDefault="00EF2C93" w:rsidP="00767A94">
      <w:pPr>
        <w:pStyle w:val="abstract"/>
        <w:spacing w:before="0" w:after="0"/>
        <w:jc w:val="center"/>
        <w:rPr>
          <w:sz w:val="24"/>
          <w:szCs w:val="24"/>
          <w:lang w:val="en-GB"/>
        </w:rPr>
      </w:pPr>
      <w:r w:rsidRPr="00830F78">
        <w:rPr>
          <w:position w:val="-30"/>
          <w:sz w:val="24"/>
          <w:szCs w:val="24"/>
          <w:lang w:val="en-GB"/>
        </w:rPr>
        <w:object w:dxaOrig="3620" w:dyaOrig="780" w14:anchorId="5305934F">
          <v:shape id="_x0000_i1147" type="#_x0000_t75" style="width:180.55pt;height:39.4pt" o:ole="">
            <v:imagedata r:id="rId24" o:title=""/>
          </v:shape>
          <o:OLEObject Type="Embed" ProgID="Equation.DSMT4" ShapeID="_x0000_i1147" DrawAspect="Content" ObjectID="_1779970348" r:id="rId25"/>
        </w:object>
      </w:r>
      <w:r w:rsidR="00283356" w:rsidRPr="00830F78">
        <w:rPr>
          <w:sz w:val="24"/>
          <w:szCs w:val="24"/>
          <w:lang w:val="en-GB"/>
        </w:rPr>
        <w:tab/>
      </w:r>
      <w:r w:rsidR="00283356" w:rsidRPr="00830F78">
        <w:rPr>
          <w:sz w:val="24"/>
          <w:szCs w:val="24"/>
          <w:lang w:val="en-GB"/>
        </w:rPr>
        <w:tab/>
      </w:r>
      <w:r w:rsidR="00283356" w:rsidRPr="00830F78">
        <w:rPr>
          <w:sz w:val="24"/>
          <w:szCs w:val="24"/>
          <w:lang w:val="en-GB"/>
        </w:rPr>
        <w:tab/>
      </w:r>
      <w:r w:rsidR="00283356" w:rsidRPr="00830F78">
        <w:rPr>
          <w:sz w:val="24"/>
          <w:szCs w:val="24"/>
          <w:lang w:val="en-GB"/>
        </w:rPr>
        <w:tab/>
      </w:r>
      <w:r w:rsidR="00283356" w:rsidRPr="00830F78">
        <w:rPr>
          <w:sz w:val="24"/>
          <w:szCs w:val="24"/>
          <w:lang w:val="en-GB"/>
        </w:rPr>
        <w:tab/>
      </w:r>
      <w:r w:rsidR="00283356" w:rsidRPr="00830F78">
        <w:rPr>
          <w:sz w:val="24"/>
          <w:szCs w:val="24"/>
          <w:lang w:val="en-GB"/>
        </w:rPr>
        <w:tab/>
        <w:t xml:space="preserve">                (</w:t>
      </w:r>
      <w:r w:rsidR="00F80F9C">
        <w:rPr>
          <w:sz w:val="24"/>
          <w:szCs w:val="24"/>
          <w:lang w:val="en-GB"/>
        </w:rPr>
        <w:t>7</w:t>
      </w:r>
      <w:r w:rsidR="00283356" w:rsidRPr="00830F78">
        <w:rPr>
          <w:sz w:val="24"/>
          <w:szCs w:val="24"/>
          <w:lang w:val="en-GB"/>
        </w:rPr>
        <w:t>)</w:t>
      </w:r>
    </w:p>
    <w:p w14:paraId="62EACD29" w14:textId="482F06F7" w:rsidR="00F80F9C" w:rsidRPr="00F80F9C" w:rsidRDefault="00F80F9C" w:rsidP="00767A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Math-Regular" w:hAnsi="Times New Roman" w:cs="Times New Roman"/>
          <w:sz w:val="24"/>
          <w:szCs w:val="24"/>
          <w:lang w:val="en-GB" w:eastAsia="pl-PL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Overall inefficiency</w:t>
      </w:r>
      <w:r w:rsidRPr="00830F78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</w:p>
    <w:p w14:paraId="2EA4C1EE" w14:textId="5851B871" w:rsidR="006A2053" w:rsidRPr="00830F78" w:rsidRDefault="00E06216" w:rsidP="00767A94">
      <w:pPr>
        <w:pStyle w:val="abstract"/>
        <w:spacing w:before="0" w:after="0"/>
        <w:rPr>
          <w:sz w:val="24"/>
          <w:szCs w:val="24"/>
          <w:lang w:val="en-GB"/>
        </w:rPr>
      </w:pPr>
      <w:r w:rsidRPr="00830F78">
        <w:rPr>
          <w:position w:val="-24"/>
          <w:sz w:val="24"/>
          <w:szCs w:val="24"/>
          <w:lang w:val="en-GB"/>
        </w:rPr>
        <w:object w:dxaOrig="3060" w:dyaOrig="960" w14:anchorId="59DBBE14">
          <v:shape id="_x0000_i1148" type="#_x0000_t75" style="width:154.15pt;height:47.8pt" o:ole="">
            <v:imagedata r:id="rId26" o:title=""/>
          </v:shape>
          <o:OLEObject Type="Embed" ProgID="Equation.DSMT4" ShapeID="_x0000_i1148" DrawAspect="Content" ObjectID="_1779970349" r:id="rId27"/>
        </w:object>
      </w:r>
      <w:r w:rsidRPr="00830F78">
        <w:rPr>
          <w:sz w:val="24"/>
          <w:szCs w:val="24"/>
          <w:lang w:val="en-GB"/>
        </w:rPr>
        <w:tab/>
      </w:r>
      <w:r w:rsidRPr="00830F78">
        <w:rPr>
          <w:sz w:val="24"/>
          <w:szCs w:val="24"/>
          <w:lang w:val="en-GB"/>
        </w:rPr>
        <w:tab/>
      </w:r>
      <w:r w:rsidRPr="00830F78">
        <w:rPr>
          <w:sz w:val="24"/>
          <w:szCs w:val="24"/>
          <w:lang w:val="en-GB"/>
        </w:rPr>
        <w:tab/>
      </w:r>
      <w:r w:rsidRPr="00830F78">
        <w:rPr>
          <w:sz w:val="24"/>
          <w:szCs w:val="24"/>
          <w:lang w:val="en-GB"/>
        </w:rPr>
        <w:tab/>
      </w:r>
      <w:r w:rsidRPr="00830F78">
        <w:rPr>
          <w:sz w:val="24"/>
          <w:szCs w:val="24"/>
          <w:lang w:val="en-GB"/>
        </w:rPr>
        <w:tab/>
      </w:r>
      <w:r w:rsidRPr="00830F78">
        <w:rPr>
          <w:sz w:val="24"/>
          <w:szCs w:val="24"/>
          <w:lang w:val="en-GB"/>
        </w:rPr>
        <w:tab/>
      </w:r>
      <w:r w:rsidRPr="00830F78">
        <w:rPr>
          <w:sz w:val="24"/>
          <w:szCs w:val="24"/>
          <w:lang w:val="en-GB"/>
        </w:rPr>
        <w:tab/>
        <w:t xml:space="preserve">           </w:t>
      </w:r>
      <w:r w:rsidRPr="00830F78">
        <w:rPr>
          <w:sz w:val="24"/>
          <w:szCs w:val="24"/>
          <w:lang w:val="en-GB"/>
        </w:rPr>
        <w:tab/>
        <w:t xml:space="preserve">  </w:t>
      </w:r>
      <w:r w:rsidR="00F80F9C">
        <w:rPr>
          <w:sz w:val="24"/>
          <w:szCs w:val="24"/>
          <w:lang w:val="en-GB"/>
        </w:rPr>
        <w:t xml:space="preserve">  </w:t>
      </w:r>
      <w:r w:rsidRPr="00830F78">
        <w:rPr>
          <w:sz w:val="24"/>
          <w:szCs w:val="24"/>
          <w:lang w:val="en-GB"/>
        </w:rPr>
        <w:t>(</w:t>
      </w:r>
      <w:r w:rsidR="00F80F9C">
        <w:rPr>
          <w:sz w:val="24"/>
          <w:szCs w:val="24"/>
          <w:lang w:val="en-GB"/>
        </w:rPr>
        <w:t>8</w:t>
      </w:r>
      <w:r w:rsidRPr="00830F78">
        <w:rPr>
          <w:sz w:val="24"/>
          <w:szCs w:val="24"/>
          <w:lang w:val="en-GB"/>
        </w:rPr>
        <w:t>)</w:t>
      </w:r>
    </w:p>
    <w:p w14:paraId="1D0592AF" w14:textId="77777777" w:rsidR="000A41B7" w:rsidRPr="00830F78" w:rsidRDefault="000A41B7" w:rsidP="00767A94">
      <w:pPr>
        <w:pStyle w:val="abstract"/>
        <w:spacing w:before="0" w:after="0"/>
        <w:rPr>
          <w:sz w:val="24"/>
          <w:szCs w:val="24"/>
          <w:lang w:val="en-GB"/>
        </w:rPr>
      </w:pPr>
    </w:p>
    <w:sectPr w:rsidR="000A41B7" w:rsidRPr="00830F78" w:rsidSect="00442E24">
      <w:footerReference w:type="default" r:id="rId28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957094D" w14:textId="77777777" w:rsidR="00300EF1" w:rsidRDefault="00300EF1" w:rsidP="00DE4677">
      <w:pPr>
        <w:spacing w:after="0" w:line="240" w:lineRule="auto"/>
      </w:pPr>
      <w:r>
        <w:separator/>
      </w:r>
    </w:p>
  </w:endnote>
  <w:endnote w:type="continuationSeparator" w:id="0">
    <w:p w14:paraId="5A262540" w14:textId="77777777" w:rsidR="00300EF1" w:rsidRDefault="00300EF1" w:rsidP="00DE46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DNLPG F+ Gullive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Math-Regular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531844628"/>
      <w:docPartObj>
        <w:docPartGallery w:val="Page Numbers (Bottom of Page)"/>
        <w:docPartUnique/>
      </w:docPartObj>
    </w:sdtPr>
    <w:sdtContent>
      <w:p w14:paraId="74163A2D" w14:textId="7BD40653" w:rsidR="00F80F9C" w:rsidRDefault="00F80F9C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4107D40" w14:textId="77777777" w:rsidR="00F80F9C" w:rsidRDefault="00F80F9C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C16F51" w14:textId="77777777" w:rsidR="00300EF1" w:rsidRDefault="00300EF1" w:rsidP="00DE4677">
      <w:pPr>
        <w:spacing w:after="0" w:line="240" w:lineRule="auto"/>
      </w:pPr>
      <w:r>
        <w:separator/>
      </w:r>
    </w:p>
  </w:footnote>
  <w:footnote w:type="continuationSeparator" w:id="0">
    <w:p w14:paraId="1D3B6A7D" w14:textId="77777777" w:rsidR="00300EF1" w:rsidRDefault="00300EF1" w:rsidP="00DE46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834E2"/>
    <w:multiLevelType w:val="multilevel"/>
    <w:tmpl w:val="552258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0A9645D9"/>
    <w:multiLevelType w:val="hybridMultilevel"/>
    <w:tmpl w:val="C00899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85172"/>
    <w:multiLevelType w:val="hybridMultilevel"/>
    <w:tmpl w:val="4AD6607E"/>
    <w:lvl w:ilvl="0" w:tplc="0415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660937"/>
    <w:multiLevelType w:val="hybridMultilevel"/>
    <w:tmpl w:val="5E344BAE"/>
    <w:lvl w:ilvl="0" w:tplc="0415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CB3E05"/>
    <w:multiLevelType w:val="multilevel"/>
    <w:tmpl w:val="1C6013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15BF6CDF"/>
    <w:multiLevelType w:val="multilevel"/>
    <w:tmpl w:val="714CFC6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6" w15:restartNumberingAfterBreak="0">
    <w:nsid w:val="1A2C519D"/>
    <w:multiLevelType w:val="multilevel"/>
    <w:tmpl w:val="5F84E4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D2248D8"/>
    <w:multiLevelType w:val="hybridMultilevel"/>
    <w:tmpl w:val="C1B4AF28"/>
    <w:lvl w:ilvl="0" w:tplc="F9E467A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0079A5"/>
    <w:multiLevelType w:val="multilevel"/>
    <w:tmpl w:val="03D8F3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96417C5"/>
    <w:multiLevelType w:val="hybridMultilevel"/>
    <w:tmpl w:val="6996F8B0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D877A4"/>
    <w:multiLevelType w:val="hybridMultilevel"/>
    <w:tmpl w:val="4056A804"/>
    <w:lvl w:ilvl="0" w:tplc="0415000F">
      <w:start w:val="1"/>
      <w:numFmt w:val="decimal"/>
      <w:lvlText w:val="%1."/>
      <w:lvlJc w:val="left"/>
      <w:pPr>
        <w:ind w:left="1428" w:hanging="360"/>
      </w:pPr>
    </w:lvl>
    <w:lvl w:ilvl="1" w:tplc="04150019" w:tentative="1">
      <w:start w:val="1"/>
      <w:numFmt w:val="lowerLetter"/>
      <w:lvlText w:val="%2."/>
      <w:lvlJc w:val="left"/>
      <w:pPr>
        <w:ind w:left="2148" w:hanging="360"/>
      </w:pPr>
    </w:lvl>
    <w:lvl w:ilvl="2" w:tplc="0415001B" w:tentative="1">
      <w:start w:val="1"/>
      <w:numFmt w:val="lowerRoman"/>
      <w:lvlText w:val="%3."/>
      <w:lvlJc w:val="right"/>
      <w:pPr>
        <w:ind w:left="2868" w:hanging="180"/>
      </w:pPr>
    </w:lvl>
    <w:lvl w:ilvl="3" w:tplc="0415000F" w:tentative="1">
      <w:start w:val="1"/>
      <w:numFmt w:val="decimal"/>
      <w:lvlText w:val="%4."/>
      <w:lvlJc w:val="left"/>
      <w:pPr>
        <w:ind w:left="3588" w:hanging="360"/>
      </w:pPr>
    </w:lvl>
    <w:lvl w:ilvl="4" w:tplc="04150019" w:tentative="1">
      <w:start w:val="1"/>
      <w:numFmt w:val="lowerLetter"/>
      <w:lvlText w:val="%5."/>
      <w:lvlJc w:val="left"/>
      <w:pPr>
        <w:ind w:left="4308" w:hanging="360"/>
      </w:pPr>
    </w:lvl>
    <w:lvl w:ilvl="5" w:tplc="0415001B" w:tentative="1">
      <w:start w:val="1"/>
      <w:numFmt w:val="lowerRoman"/>
      <w:lvlText w:val="%6."/>
      <w:lvlJc w:val="right"/>
      <w:pPr>
        <w:ind w:left="5028" w:hanging="180"/>
      </w:pPr>
    </w:lvl>
    <w:lvl w:ilvl="6" w:tplc="0415000F" w:tentative="1">
      <w:start w:val="1"/>
      <w:numFmt w:val="decimal"/>
      <w:lvlText w:val="%7."/>
      <w:lvlJc w:val="left"/>
      <w:pPr>
        <w:ind w:left="5748" w:hanging="360"/>
      </w:pPr>
    </w:lvl>
    <w:lvl w:ilvl="7" w:tplc="04150019" w:tentative="1">
      <w:start w:val="1"/>
      <w:numFmt w:val="lowerLetter"/>
      <w:lvlText w:val="%8."/>
      <w:lvlJc w:val="left"/>
      <w:pPr>
        <w:ind w:left="6468" w:hanging="360"/>
      </w:pPr>
    </w:lvl>
    <w:lvl w:ilvl="8" w:tplc="0415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 w15:restartNumberingAfterBreak="0">
    <w:nsid w:val="31F95097"/>
    <w:multiLevelType w:val="multilevel"/>
    <w:tmpl w:val="714CFC6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12" w15:restartNumberingAfterBreak="0">
    <w:nsid w:val="32577D16"/>
    <w:multiLevelType w:val="multilevel"/>
    <w:tmpl w:val="0260772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70E528C"/>
    <w:multiLevelType w:val="multilevel"/>
    <w:tmpl w:val="0A12B4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384A3A46"/>
    <w:multiLevelType w:val="multilevel"/>
    <w:tmpl w:val="925C4FB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894362A"/>
    <w:multiLevelType w:val="multilevel"/>
    <w:tmpl w:val="2C8A05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94F485A"/>
    <w:multiLevelType w:val="multilevel"/>
    <w:tmpl w:val="C6740C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18D7965"/>
    <w:multiLevelType w:val="multilevel"/>
    <w:tmpl w:val="B3B80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3A718F4"/>
    <w:multiLevelType w:val="multilevel"/>
    <w:tmpl w:val="09C65D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4775B82"/>
    <w:multiLevelType w:val="multilevel"/>
    <w:tmpl w:val="D910F7BA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20" w15:restartNumberingAfterBreak="0">
    <w:nsid w:val="45034A30"/>
    <w:multiLevelType w:val="multilevel"/>
    <w:tmpl w:val="B8587E7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sz w:val="24"/>
      </w:rPr>
    </w:lvl>
  </w:abstractNum>
  <w:abstractNum w:abstractNumId="21" w15:restartNumberingAfterBreak="0">
    <w:nsid w:val="45202504"/>
    <w:multiLevelType w:val="hybridMultilevel"/>
    <w:tmpl w:val="DEEE01BC"/>
    <w:lvl w:ilvl="0" w:tplc="0415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BF63A6"/>
    <w:multiLevelType w:val="multilevel"/>
    <w:tmpl w:val="4440D7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8982DA1"/>
    <w:multiLevelType w:val="hybridMultilevel"/>
    <w:tmpl w:val="F2904750"/>
    <w:lvl w:ilvl="0" w:tplc="B6FC955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A01103"/>
    <w:multiLevelType w:val="multilevel"/>
    <w:tmpl w:val="A2C048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EDD2859"/>
    <w:multiLevelType w:val="hybridMultilevel"/>
    <w:tmpl w:val="FCCCE58E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E25FD2"/>
    <w:multiLevelType w:val="hybridMultilevel"/>
    <w:tmpl w:val="7A0CA20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455608"/>
    <w:multiLevelType w:val="multilevel"/>
    <w:tmpl w:val="8FFA0FC0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56873F27"/>
    <w:multiLevelType w:val="hybridMultilevel"/>
    <w:tmpl w:val="BEBE3842"/>
    <w:lvl w:ilvl="0" w:tplc="9FEA7F7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CAE3FEB"/>
    <w:multiLevelType w:val="multilevel"/>
    <w:tmpl w:val="DC066F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5DB52699"/>
    <w:multiLevelType w:val="multilevel"/>
    <w:tmpl w:val="FFFFFFF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22C77AE"/>
    <w:multiLevelType w:val="multilevel"/>
    <w:tmpl w:val="4D0EA1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6B75372E"/>
    <w:multiLevelType w:val="hybridMultilevel"/>
    <w:tmpl w:val="80EA1D70"/>
    <w:lvl w:ilvl="0" w:tplc="0415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2E58F7"/>
    <w:multiLevelType w:val="multilevel"/>
    <w:tmpl w:val="A25C3B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4" w15:restartNumberingAfterBreak="0">
    <w:nsid w:val="71F2173F"/>
    <w:multiLevelType w:val="hybridMultilevel"/>
    <w:tmpl w:val="7A0CA20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D950E9"/>
    <w:multiLevelType w:val="multilevel"/>
    <w:tmpl w:val="5F84E4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E4D36F2"/>
    <w:multiLevelType w:val="multilevel"/>
    <w:tmpl w:val="4302020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sz w:val="24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sz w:val="24"/>
      </w:rPr>
    </w:lvl>
  </w:abstractNum>
  <w:abstractNum w:abstractNumId="37" w15:restartNumberingAfterBreak="0">
    <w:nsid w:val="7E5D1246"/>
    <w:multiLevelType w:val="multilevel"/>
    <w:tmpl w:val="714CFC6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38" w15:restartNumberingAfterBreak="0">
    <w:nsid w:val="7F6A48CB"/>
    <w:multiLevelType w:val="multilevel"/>
    <w:tmpl w:val="A45A81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455825531">
    <w:abstractNumId w:val="0"/>
  </w:num>
  <w:num w:numId="2" w16cid:durableId="1729456717">
    <w:abstractNumId w:val="34"/>
  </w:num>
  <w:num w:numId="3" w16cid:durableId="2058236211">
    <w:abstractNumId w:val="26"/>
  </w:num>
  <w:num w:numId="4" w16cid:durableId="973947324">
    <w:abstractNumId w:val="23"/>
  </w:num>
  <w:num w:numId="5" w16cid:durableId="1000278676">
    <w:abstractNumId w:val="28"/>
  </w:num>
  <w:num w:numId="6" w16cid:durableId="1620453971">
    <w:abstractNumId w:val="25"/>
  </w:num>
  <w:num w:numId="7" w16cid:durableId="1942058154">
    <w:abstractNumId w:val="27"/>
  </w:num>
  <w:num w:numId="8" w16cid:durableId="1678191364">
    <w:abstractNumId w:val="32"/>
  </w:num>
  <w:num w:numId="9" w16cid:durableId="23875735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190607420">
    <w:abstractNumId w:val="7"/>
  </w:num>
  <w:num w:numId="11" w16cid:durableId="1295671759">
    <w:abstractNumId w:val="1"/>
  </w:num>
  <w:num w:numId="12" w16cid:durableId="967785917">
    <w:abstractNumId w:val="14"/>
  </w:num>
  <w:num w:numId="13" w16cid:durableId="103113186">
    <w:abstractNumId w:val="3"/>
  </w:num>
  <w:num w:numId="14" w16cid:durableId="432171340">
    <w:abstractNumId w:val="21"/>
  </w:num>
  <w:num w:numId="15" w16cid:durableId="24261468">
    <w:abstractNumId w:val="12"/>
  </w:num>
  <w:num w:numId="16" w16cid:durableId="643312911">
    <w:abstractNumId w:val="9"/>
  </w:num>
  <w:num w:numId="17" w16cid:durableId="1074935051">
    <w:abstractNumId w:val="33"/>
  </w:num>
  <w:num w:numId="18" w16cid:durableId="2070958473">
    <w:abstractNumId w:val="4"/>
  </w:num>
  <w:num w:numId="19" w16cid:durableId="896748533">
    <w:abstractNumId w:val="8"/>
  </w:num>
  <w:num w:numId="20" w16cid:durableId="408119360">
    <w:abstractNumId w:val="31"/>
  </w:num>
  <w:num w:numId="21" w16cid:durableId="1324503909">
    <w:abstractNumId w:val="37"/>
  </w:num>
  <w:num w:numId="22" w16cid:durableId="1673214253">
    <w:abstractNumId w:val="36"/>
  </w:num>
  <w:num w:numId="23" w16cid:durableId="667096787">
    <w:abstractNumId w:val="15"/>
  </w:num>
  <w:num w:numId="24" w16cid:durableId="1037317496">
    <w:abstractNumId w:val="10"/>
  </w:num>
  <w:num w:numId="25" w16cid:durableId="128517837">
    <w:abstractNumId w:val="11"/>
  </w:num>
  <w:num w:numId="26" w16cid:durableId="852768788">
    <w:abstractNumId w:val="20"/>
  </w:num>
  <w:num w:numId="27" w16cid:durableId="389420691">
    <w:abstractNumId w:val="5"/>
  </w:num>
  <w:num w:numId="28" w16cid:durableId="674259793">
    <w:abstractNumId w:val="19"/>
  </w:num>
  <w:num w:numId="29" w16cid:durableId="1913612891">
    <w:abstractNumId w:val="29"/>
  </w:num>
  <w:num w:numId="30" w16cid:durableId="1559782436">
    <w:abstractNumId w:val="16"/>
  </w:num>
  <w:num w:numId="31" w16cid:durableId="1148934830">
    <w:abstractNumId w:val="17"/>
  </w:num>
  <w:num w:numId="32" w16cid:durableId="1827745965">
    <w:abstractNumId w:val="22"/>
  </w:num>
  <w:num w:numId="33" w16cid:durableId="1845431312">
    <w:abstractNumId w:val="35"/>
  </w:num>
  <w:num w:numId="34" w16cid:durableId="825973419">
    <w:abstractNumId w:val="38"/>
  </w:num>
  <w:num w:numId="35" w16cid:durableId="636762536">
    <w:abstractNumId w:val="24"/>
  </w:num>
  <w:num w:numId="36" w16cid:durableId="669869426">
    <w:abstractNumId w:val="18"/>
  </w:num>
  <w:num w:numId="37" w16cid:durableId="165942066">
    <w:abstractNumId w:val="6"/>
  </w:num>
  <w:num w:numId="38" w16cid:durableId="550074566">
    <w:abstractNumId w:val="13"/>
  </w:num>
  <w:num w:numId="39" w16cid:durableId="114898209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6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7D8D"/>
    <w:rsid w:val="00000B88"/>
    <w:rsid w:val="000014FE"/>
    <w:rsid w:val="00001764"/>
    <w:rsid w:val="00001839"/>
    <w:rsid w:val="00001C76"/>
    <w:rsid w:val="00001CB0"/>
    <w:rsid w:val="0000231E"/>
    <w:rsid w:val="00004887"/>
    <w:rsid w:val="000065CB"/>
    <w:rsid w:val="00006E06"/>
    <w:rsid w:val="0001010B"/>
    <w:rsid w:val="00010C84"/>
    <w:rsid w:val="00012670"/>
    <w:rsid w:val="0001310E"/>
    <w:rsid w:val="00013BA5"/>
    <w:rsid w:val="0001728A"/>
    <w:rsid w:val="000178E2"/>
    <w:rsid w:val="00017F06"/>
    <w:rsid w:val="0002036B"/>
    <w:rsid w:val="0002139F"/>
    <w:rsid w:val="00021A63"/>
    <w:rsid w:val="000236ED"/>
    <w:rsid w:val="00023A26"/>
    <w:rsid w:val="00025DCB"/>
    <w:rsid w:val="000264FD"/>
    <w:rsid w:val="00026D0F"/>
    <w:rsid w:val="00027B8A"/>
    <w:rsid w:val="00030452"/>
    <w:rsid w:val="00031118"/>
    <w:rsid w:val="000321DC"/>
    <w:rsid w:val="00032566"/>
    <w:rsid w:val="000329A6"/>
    <w:rsid w:val="0003380A"/>
    <w:rsid w:val="00033BF6"/>
    <w:rsid w:val="00033CA7"/>
    <w:rsid w:val="00033D66"/>
    <w:rsid w:val="000346D6"/>
    <w:rsid w:val="00034985"/>
    <w:rsid w:val="00035325"/>
    <w:rsid w:val="00035B62"/>
    <w:rsid w:val="000415BA"/>
    <w:rsid w:val="0004224D"/>
    <w:rsid w:val="00042E09"/>
    <w:rsid w:val="00043149"/>
    <w:rsid w:val="00043DF0"/>
    <w:rsid w:val="00044426"/>
    <w:rsid w:val="00044E44"/>
    <w:rsid w:val="00045578"/>
    <w:rsid w:val="00045A3D"/>
    <w:rsid w:val="00045B35"/>
    <w:rsid w:val="00046351"/>
    <w:rsid w:val="00046A5A"/>
    <w:rsid w:val="00047E43"/>
    <w:rsid w:val="00050510"/>
    <w:rsid w:val="00050564"/>
    <w:rsid w:val="000509D4"/>
    <w:rsid w:val="00050D8F"/>
    <w:rsid w:val="00050E66"/>
    <w:rsid w:val="00051748"/>
    <w:rsid w:val="00051943"/>
    <w:rsid w:val="00053051"/>
    <w:rsid w:val="00054553"/>
    <w:rsid w:val="00054F84"/>
    <w:rsid w:val="00055EFF"/>
    <w:rsid w:val="00056A7D"/>
    <w:rsid w:val="00060DC2"/>
    <w:rsid w:val="00061640"/>
    <w:rsid w:val="0006215C"/>
    <w:rsid w:val="0006449D"/>
    <w:rsid w:val="00064FF0"/>
    <w:rsid w:val="000664CC"/>
    <w:rsid w:val="00066718"/>
    <w:rsid w:val="00066915"/>
    <w:rsid w:val="00066B4C"/>
    <w:rsid w:val="00066F94"/>
    <w:rsid w:val="00067319"/>
    <w:rsid w:val="00067DD2"/>
    <w:rsid w:val="00070374"/>
    <w:rsid w:val="00070E86"/>
    <w:rsid w:val="000711F4"/>
    <w:rsid w:val="00071CA3"/>
    <w:rsid w:val="00072207"/>
    <w:rsid w:val="00072921"/>
    <w:rsid w:val="00072F86"/>
    <w:rsid w:val="00072FE2"/>
    <w:rsid w:val="00073E13"/>
    <w:rsid w:val="000754B1"/>
    <w:rsid w:val="00076102"/>
    <w:rsid w:val="0007743F"/>
    <w:rsid w:val="000809F3"/>
    <w:rsid w:val="00080A78"/>
    <w:rsid w:val="0008173B"/>
    <w:rsid w:val="00082BC3"/>
    <w:rsid w:val="000832DB"/>
    <w:rsid w:val="00084732"/>
    <w:rsid w:val="000859D7"/>
    <w:rsid w:val="00086345"/>
    <w:rsid w:val="000901B9"/>
    <w:rsid w:val="000904BB"/>
    <w:rsid w:val="00091168"/>
    <w:rsid w:val="00091199"/>
    <w:rsid w:val="0009373A"/>
    <w:rsid w:val="000939D7"/>
    <w:rsid w:val="000941A3"/>
    <w:rsid w:val="00095E31"/>
    <w:rsid w:val="0009609A"/>
    <w:rsid w:val="00096D98"/>
    <w:rsid w:val="0009795F"/>
    <w:rsid w:val="00097CE3"/>
    <w:rsid w:val="000A05D8"/>
    <w:rsid w:val="000A1DF1"/>
    <w:rsid w:val="000A23D0"/>
    <w:rsid w:val="000A41B7"/>
    <w:rsid w:val="000A4297"/>
    <w:rsid w:val="000A4317"/>
    <w:rsid w:val="000A5499"/>
    <w:rsid w:val="000A64F0"/>
    <w:rsid w:val="000A7A9A"/>
    <w:rsid w:val="000B141F"/>
    <w:rsid w:val="000B1B55"/>
    <w:rsid w:val="000B2582"/>
    <w:rsid w:val="000B3D2B"/>
    <w:rsid w:val="000B5476"/>
    <w:rsid w:val="000B54F9"/>
    <w:rsid w:val="000B5686"/>
    <w:rsid w:val="000B57C7"/>
    <w:rsid w:val="000B77DF"/>
    <w:rsid w:val="000C0131"/>
    <w:rsid w:val="000C070B"/>
    <w:rsid w:val="000C0AEC"/>
    <w:rsid w:val="000C231A"/>
    <w:rsid w:val="000C3021"/>
    <w:rsid w:val="000C46EF"/>
    <w:rsid w:val="000C5518"/>
    <w:rsid w:val="000C795A"/>
    <w:rsid w:val="000D02DD"/>
    <w:rsid w:val="000D1DBC"/>
    <w:rsid w:val="000D2CE4"/>
    <w:rsid w:val="000D3820"/>
    <w:rsid w:val="000D480F"/>
    <w:rsid w:val="000D5C24"/>
    <w:rsid w:val="000D5E19"/>
    <w:rsid w:val="000D6D0A"/>
    <w:rsid w:val="000D76F2"/>
    <w:rsid w:val="000E20ED"/>
    <w:rsid w:val="000E337C"/>
    <w:rsid w:val="000E3406"/>
    <w:rsid w:val="000E5F14"/>
    <w:rsid w:val="000E6583"/>
    <w:rsid w:val="000E7204"/>
    <w:rsid w:val="000E7943"/>
    <w:rsid w:val="000E7B47"/>
    <w:rsid w:val="000F0FCA"/>
    <w:rsid w:val="000F1502"/>
    <w:rsid w:val="000F1B54"/>
    <w:rsid w:val="000F21C2"/>
    <w:rsid w:val="000F2681"/>
    <w:rsid w:val="000F40B6"/>
    <w:rsid w:val="000F517E"/>
    <w:rsid w:val="000F5262"/>
    <w:rsid w:val="000F52DC"/>
    <w:rsid w:val="000F58EC"/>
    <w:rsid w:val="000F5D1F"/>
    <w:rsid w:val="000F5F37"/>
    <w:rsid w:val="000F7B6E"/>
    <w:rsid w:val="000F7D47"/>
    <w:rsid w:val="000F7EFB"/>
    <w:rsid w:val="001004FE"/>
    <w:rsid w:val="00100E0E"/>
    <w:rsid w:val="00101A6D"/>
    <w:rsid w:val="00103F8B"/>
    <w:rsid w:val="00105726"/>
    <w:rsid w:val="00106643"/>
    <w:rsid w:val="00110617"/>
    <w:rsid w:val="001106DC"/>
    <w:rsid w:val="00111081"/>
    <w:rsid w:val="00111177"/>
    <w:rsid w:val="00112429"/>
    <w:rsid w:val="00112462"/>
    <w:rsid w:val="00112C3F"/>
    <w:rsid w:val="00113512"/>
    <w:rsid w:val="001136BE"/>
    <w:rsid w:val="001140B1"/>
    <w:rsid w:val="00114463"/>
    <w:rsid w:val="00114F5D"/>
    <w:rsid w:val="00115122"/>
    <w:rsid w:val="00115723"/>
    <w:rsid w:val="00115916"/>
    <w:rsid w:val="00116038"/>
    <w:rsid w:val="00116209"/>
    <w:rsid w:val="001166B2"/>
    <w:rsid w:val="00120245"/>
    <w:rsid w:val="00120C7A"/>
    <w:rsid w:val="00121B1C"/>
    <w:rsid w:val="00122419"/>
    <w:rsid w:val="00122CB1"/>
    <w:rsid w:val="0012378A"/>
    <w:rsid w:val="00123F5B"/>
    <w:rsid w:val="00124F14"/>
    <w:rsid w:val="001251C4"/>
    <w:rsid w:val="00126988"/>
    <w:rsid w:val="00126FE0"/>
    <w:rsid w:val="00127CE7"/>
    <w:rsid w:val="001306A6"/>
    <w:rsid w:val="001309B0"/>
    <w:rsid w:val="00130C7E"/>
    <w:rsid w:val="00131455"/>
    <w:rsid w:val="001316B2"/>
    <w:rsid w:val="00132020"/>
    <w:rsid w:val="0013461E"/>
    <w:rsid w:val="001347EA"/>
    <w:rsid w:val="00134A04"/>
    <w:rsid w:val="001374D0"/>
    <w:rsid w:val="001400A5"/>
    <w:rsid w:val="00141EE9"/>
    <w:rsid w:val="00142C67"/>
    <w:rsid w:val="001439D7"/>
    <w:rsid w:val="00144442"/>
    <w:rsid w:val="00144709"/>
    <w:rsid w:val="00144E8D"/>
    <w:rsid w:val="001459CC"/>
    <w:rsid w:val="00146877"/>
    <w:rsid w:val="00146DE5"/>
    <w:rsid w:val="00147A1E"/>
    <w:rsid w:val="00147B7B"/>
    <w:rsid w:val="0015098B"/>
    <w:rsid w:val="00150B18"/>
    <w:rsid w:val="00150CEC"/>
    <w:rsid w:val="00151473"/>
    <w:rsid w:val="00152138"/>
    <w:rsid w:val="00152728"/>
    <w:rsid w:val="001527F1"/>
    <w:rsid w:val="001536DB"/>
    <w:rsid w:val="001548F7"/>
    <w:rsid w:val="00154B2D"/>
    <w:rsid w:val="0015568A"/>
    <w:rsid w:val="001558F9"/>
    <w:rsid w:val="00155B67"/>
    <w:rsid w:val="00155D79"/>
    <w:rsid w:val="00157A00"/>
    <w:rsid w:val="001603FC"/>
    <w:rsid w:val="001608E1"/>
    <w:rsid w:val="00160EF6"/>
    <w:rsid w:val="00161CBA"/>
    <w:rsid w:val="0016260F"/>
    <w:rsid w:val="00162C23"/>
    <w:rsid w:val="00165248"/>
    <w:rsid w:val="001665F0"/>
    <w:rsid w:val="00166AA4"/>
    <w:rsid w:val="00166C89"/>
    <w:rsid w:val="0017101C"/>
    <w:rsid w:val="001712DC"/>
    <w:rsid w:val="00171BDB"/>
    <w:rsid w:val="00171C21"/>
    <w:rsid w:val="0017208A"/>
    <w:rsid w:val="001728C4"/>
    <w:rsid w:val="001729D8"/>
    <w:rsid w:val="00172A59"/>
    <w:rsid w:val="00172B72"/>
    <w:rsid w:val="00175B4E"/>
    <w:rsid w:val="0017611E"/>
    <w:rsid w:val="0018028D"/>
    <w:rsid w:val="00180B0E"/>
    <w:rsid w:val="00182019"/>
    <w:rsid w:val="00182632"/>
    <w:rsid w:val="00183290"/>
    <w:rsid w:val="001832AA"/>
    <w:rsid w:val="00183532"/>
    <w:rsid w:val="00184F4D"/>
    <w:rsid w:val="0018503B"/>
    <w:rsid w:val="00185633"/>
    <w:rsid w:val="00186180"/>
    <w:rsid w:val="001862C7"/>
    <w:rsid w:val="0018644D"/>
    <w:rsid w:val="0018676D"/>
    <w:rsid w:val="00186F85"/>
    <w:rsid w:val="00187CB8"/>
    <w:rsid w:val="00191CC5"/>
    <w:rsid w:val="00192459"/>
    <w:rsid w:val="00192DCC"/>
    <w:rsid w:val="00193804"/>
    <w:rsid w:val="00194057"/>
    <w:rsid w:val="00194058"/>
    <w:rsid w:val="00194288"/>
    <w:rsid w:val="001947CF"/>
    <w:rsid w:val="00194F48"/>
    <w:rsid w:val="0019594B"/>
    <w:rsid w:val="00195AB5"/>
    <w:rsid w:val="00195DBF"/>
    <w:rsid w:val="001961B5"/>
    <w:rsid w:val="0019626E"/>
    <w:rsid w:val="001A05BA"/>
    <w:rsid w:val="001A1F60"/>
    <w:rsid w:val="001A3CDB"/>
    <w:rsid w:val="001A43E5"/>
    <w:rsid w:val="001A463B"/>
    <w:rsid w:val="001A545E"/>
    <w:rsid w:val="001A6817"/>
    <w:rsid w:val="001A6FEB"/>
    <w:rsid w:val="001B1B75"/>
    <w:rsid w:val="001B2D3A"/>
    <w:rsid w:val="001B2D54"/>
    <w:rsid w:val="001B380F"/>
    <w:rsid w:val="001B4294"/>
    <w:rsid w:val="001B53B9"/>
    <w:rsid w:val="001B58F2"/>
    <w:rsid w:val="001B5A6E"/>
    <w:rsid w:val="001B62C8"/>
    <w:rsid w:val="001B65BF"/>
    <w:rsid w:val="001B7A2A"/>
    <w:rsid w:val="001C0D2C"/>
    <w:rsid w:val="001C0EEC"/>
    <w:rsid w:val="001C180E"/>
    <w:rsid w:val="001C29DD"/>
    <w:rsid w:val="001C2C17"/>
    <w:rsid w:val="001C6304"/>
    <w:rsid w:val="001C7DF8"/>
    <w:rsid w:val="001D05B6"/>
    <w:rsid w:val="001D10C1"/>
    <w:rsid w:val="001D12F0"/>
    <w:rsid w:val="001D25A6"/>
    <w:rsid w:val="001D260E"/>
    <w:rsid w:val="001D3E03"/>
    <w:rsid w:val="001D51F4"/>
    <w:rsid w:val="001D58C8"/>
    <w:rsid w:val="001D73BD"/>
    <w:rsid w:val="001D7A0A"/>
    <w:rsid w:val="001E1807"/>
    <w:rsid w:val="001E1A13"/>
    <w:rsid w:val="001E3317"/>
    <w:rsid w:val="001E5B48"/>
    <w:rsid w:val="001E6A48"/>
    <w:rsid w:val="001E72EC"/>
    <w:rsid w:val="001E7604"/>
    <w:rsid w:val="001E7BE9"/>
    <w:rsid w:val="001F0781"/>
    <w:rsid w:val="001F1436"/>
    <w:rsid w:val="001F206B"/>
    <w:rsid w:val="001F39D1"/>
    <w:rsid w:val="001F4783"/>
    <w:rsid w:val="001F48DC"/>
    <w:rsid w:val="001F5685"/>
    <w:rsid w:val="001F575C"/>
    <w:rsid w:val="001F610A"/>
    <w:rsid w:val="002010D4"/>
    <w:rsid w:val="00201C5E"/>
    <w:rsid w:val="0020302B"/>
    <w:rsid w:val="002066C0"/>
    <w:rsid w:val="0020678B"/>
    <w:rsid w:val="0021017E"/>
    <w:rsid w:val="00210EE9"/>
    <w:rsid w:val="002124FE"/>
    <w:rsid w:val="00212A1C"/>
    <w:rsid w:val="00214A1B"/>
    <w:rsid w:val="0021531F"/>
    <w:rsid w:val="002162FF"/>
    <w:rsid w:val="002172E3"/>
    <w:rsid w:val="00217867"/>
    <w:rsid w:val="00220237"/>
    <w:rsid w:val="00220272"/>
    <w:rsid w:val="002213D3"/>
    <w:rsid w:val="0022159A"/>
    <w:rsid w:val="002222BE"/>
    <w:rsid w:val="00223634"/>
    <w:rsid w:val="002238DC"/>
    <w:rsid w:val="00224C18"/>
    <w:rsid w:val="0022502F"/>
    <w:rsid w:val="00227238"/>
    <w:rsid w:val="00227661"/>
    <w:rsid w:val="00227D6D"/>
    <w:rsid w:val="00227EC5"/>
    <w:rsid w:val="00232511"/>
    <w:rsid w:val="00232C1F"/>
    <w:rsid w:val="00233B20"/>
    <w:rsid w:val="00233D01"/>
    <w:rsid w:val="002344C7"/>
    <w:rsid w:val="00234A0B"/>
    <w:rsid w:val="00234ABD"/>
    <w:rsid w:val="00236229"/>
    <w:rsid w:val="00237A7A"/>
    <w:rsid w:val="002424C2"/>
    <w:rsid w:val="00243CAB"/>
    <w:rsid w:val="0024406C"/>
    <w:rsid w:val="0024534C"/>
    <w:rsid w:val="00247425"/>
    <w:rsid w:val="002504D5"/>
    <w:rsid w:val="00251C56"/>
    <w:rsid w:val="002561F0"/>
    <w:rsid w:val="0026236A"/>
    <w:rsid w:val="0026279A"/>
    <w:rsid w:val="00265BE8"/>
    <w:rsid w:val="002667C8"/>
    <w:rsid w:val="00266C6C"/>
    <w:rsid w:val="00266F1E"/>
    <w:rsid w:val="0027050F"/>
    <w:rsid w:val="00270CD5"/>
    <w:rsid w:val="00274166"/>
    <w:rsid w:val="00274847"/>
    <w:rsid w:val="002750E8"/>
    <w:rsid w:val="00276056"/>
    <w:rsid w:val="0027688A"/>
    <w:rsid w:val="00276B01"/>
    <w:rsid w:val="00276F82"/>
    <w:rsid w:val="00280286"/>
    <w:rsid w:val="002802F9"/>
    <w:rsid w:val="00281AC7"/>
    <w:rsid w:val="00282961"/>
    <w:rsid w:val="00282983"/>
    <w:rsid w:val="00283356"/>
    <w:rsid w:val="002838B1"/>
    <w:rsid w:val="00283C91"/>
    <w:rsid w:val="00283EED"/>
    <w:rsid w:val="002848D3"/>
    <w:rsid w:val="00284B9B"/>
    <w:rsid w:val="002855F0"/>
    <w:rsid w:val="00286328"/>
    <w:rsid w:val="00286B8C"/>
    <w:rsid w:val="00287202"/>
    <w:rsid w:val="0028747A"/>
    <w:rsid w:val="002875DA"/>
    <w:rsid w:val="00287682"/>
    <w:rsid w:val="0029037F"/>
    <w:rsid w:val="00291673"/>
    <w:rsid w:val="00291A0F"/>
    <w:rsid w:val="00291F34"/>
    <w:rsid w:val="002937BD"/>
    <w:rsid w:val="00295D6E"/>
    <w:rsid w:val="00297555"/>
    <w:rsid w:val="00297FD1"/>
    <w:rsid w:val="002A00E9"/>
    <w:rsid w:val="002A09A3"/>
    <w:rsid w:val="002A1184"/>
    <w:rsid w:val="002A2303"/>
    <w:rsid w:val="002A2FFA"/>
    <w:rsid w:val="002A32B4"/>
    <w:rsid w:val="002A3FD7"/>
    <w:rsid w:val="002A5EFC"/>
    <w:rsid w:val="002A7E3B"/>
    <w:rsid w:val="002B0344"/>
    <w:rsid w:val="002B0899"/>
    <w:rsid w:val="002B252A"/>
    <w:rsid w:val="002B323C"/>
    <w:rsid w:val="002B3265"/>
    <w:rsid w:val="002B42CF"/>
    <w:rsid w:val="002B76A8"/>
    <w:rsid w:val="002B77FB"/>
    <w:rsid w:val="002C02C4"/>
    <w:rsid w:val="002C036B"/>
    <w:rsid w:val="002C1675"/>
    <w:rsid w:val="002C177A"/>
    <w:rsid w:val="002C1E6F"/>
    <w:rsid w:val="002C2871"/>
    <w:rsid w:val="002C444A"/>
    <w:rsid w:val="002C6D78"/>
    <w:rsid w:val="002D06B0"/>
    <w:rsid w:val="002D1ECD"/>
    <w:rsid w:val="002D1EF9"/>
    <w:rsid w:val="002D2B4E"/>
    <w:rsid w:val="002D38D4"/>
    <w:rsid w:val="002D4BC7"/>
    <w:rsid w:val="002D792E"/>
    <w:rsid w:val="002E01AE"/>
    <w:rsid w:val="002E0D26"/>
    <w:rsid w:val="002E1230"/>
    <w:rsid w:val="002E1B29"/>
    <w:rsid w:val="002E418F"/>
    <w:rsid w:val="002E45FF"/>
    <w:rsid w:val="002E5137"/>
    <w:rsid w:val="002E52FB"/>
    <w:rsid w:val="002E601C"/>
    <w:rsid w:val="002E68B2"/>
    <w:rsid w:val="002E7037"/>
    <w:rsid w:val="002E7FE4"/>
    <w:rsid w:val="002F02D7"/>
    <w:rsid w:val="002F12E7"/>
    <w:rsid w:val="002F1A5A"/>
    <w:rsid w:val="002F3345"/>
    <w:rsid w:val="002F398F"/>
    <w:rsid w:val="002F4A08"/>
    <w:rsid w:val="002F55FE"/>
    <w:rsid w:val="002F5964"/>
    <w:rsid w:val="002F598D"/>
    <w:rsid w:val="002F614A"/>
    <w:rsid w:val="002F6F2E"/>
    <w:rsid w:val="00300EF1"/>
    <w:rsid w:val="00301A60"/>
    <w:rsid w:val="00301EA9"/>
    <w:rsid w:val="00303C33"/>
    <w:rsid w:val="00303F26"/>
    <w:rsid w:val="0030443B"/>
    <w:rsid w:val="00305B92"/>
    <w:rsid w:val="00307033"/>
    <w:rsid w:val="00307BA0"/>
    <w:rsid w:val="00311E6F"/>
    <w:rsid w:val="00312023"/>
    <w:rsid w:val="003136BD"/>
    <w:rsid w:val="00315905"/>
    <w:rsid w:val="00321DE5"/>
    <w:rsid w:val="00322137"/>
    <w:rsid w:val="0032259C"/>
    <w:rsid w:val="00322AB6"/>
    <w:rsid w:val="00323053"/>
    <w:rsid w:val="00325BBE"/>
    <w:rsid w:val="00327855"/>
    <w:rsid w:val="00327984"/>
    <w:rsid w:val="00327C5D"/>
    <w:rsid w:val="00331E7C"/>
    <w:rsid w:val="0033262F"/>
    <w:rsid w:val="00333DD3"/>
    <w:rsid w:val="00335522"/>
    <w:rsid w:val="003375AD"/>
    <w:rsid w:val="003377CD"/>
    <w:rsid w:val="00341165"/>
    <w:rsid w:val="00341389"/>
    <w:rsid w:val="003429B8"/>
    <w:rsid w:val="00342A27"/>
    <w:rsid w:val="00342AAE"/>
    <w:rsid w:val="00342B62"/>
    <w:rsid w:val="00342D8C"/>
    <w:rsid w:val="00343858"/>
    <w:rsid w:val="00344792"/>
    <w:rsid w:val="00344F1C"/>
    <w:rsid w:val="003453C8"/>
    <w:rsid w:val="003457BC"/>
    <w:rsid w:val="00346967"/>
    <w:rsid w:val="00346CC5"/>
    <w:rsid w:val="003475CB"/>
    <w:rsid w:val="0034791D"/>
    <w:rsid w:val="00350FB1"/>
    <w:rsid w:val="00351685"/>
    <w:rsid w:val="00352DBC"/>
    <w:rsid w:val="00355C15"/>
    <w:rsid w:val="00357667"/>
    <w:rsid w:val="00360ED6"/>
    <w:rsid w:val="00361544"/>
    <w:rsid w:val="0036159F"/>
    <w:rsid w:val="00362A58"/>
    <w:rsid w:val="00363275"/>
    <w:rsid w:val="0036333D"/>
    <w:rsid w:val="00363869"/>
    <w:rsid w:val="003644EF"/>
    <w:rsid w:val="003656D4"/>
    <w:rsid w:val="00365DE3"/>
    <w:rsid w:val="003671B3"/>
    <w:rsid w:val="00370002"/>
    <w:rsid w:val="00370582"/>
    <w:rsid w:val="00370C25"/>
    <w:rsid w:val="00370F08"/>
    <w:rsid w:val="00372C0B"/>
    <w:rsid w:val="00373D6B"/>
    <w:rsid w:val="003745CE"/>
    <w:rsid w:val="003752E1"/>
    <w:rsid w:val="00376BCF"/>
    <w:rsid w:val="0037729F"/>
    <w:rsid w:val="003828F8"/>
    <w:rsid w:val="00383C30"/>
    <w:rsid w:val="00386B2A"/>
    <w:rsid w:val="003870FE"/>
    <w:rsid w:val="00387C80"/>
    <w:rsid w:val="00387CE7"/>
    <w:rsid w:val="00387DFC"/>
    <w:rsid w:val="00390947"/>
    <w:rsid w:val="003913D2"/>
    <w:rsid w:val="00394F5F"/>
    <w:rsid w:val="00395D73"/>
    <w:rsid w:val="00395FA0"/>
    <w:rsid w:val="0039687F"/>
    <w:rsid w:val="00397052"/>
    <w:rsid w:val="003A056E"/>
    <w:rsid w:val="003A07FA"/>
    <w:rsid w:val="003A16C5"/>
    <w:rsid w:val="003A1F8E"/>
    <w:rsid w:val="003A2259"/>
    <w:rsid w:val="003A3577"/>
    <w:rsid w:val="003A3920"/>
    <w:rsid w:val="003A571B"/>
    <w:rsid w:val="003A7B0D"/>
    <w:rsid w:val="003A7B70"/>
    <w:rsid w:val="003B03C8"/>
    <w:rsid w:val="003B20F9"/>
    <w:rsid w:val="003B2E94"/>
    <w:rsid w:val="003B436C"/>
    <w:rsid w:val="003B4579"/>
    <w:rsid w:val="003B4927"/>
    <w:rsid w:val="003B49D8"/>
    <w:rsid w:val="003B4F9C"/>
    <w:rsid w:val="003B59B1"/>
    <w:rsid w:val="003B6D4D"/>
    <w:rsid w:val="003B7C3C"/>
    <w:rsid w:val="003C6EC5"/>
    <w:rsid w:val="003C7750"/>
    <w:rsid w:val="003C797A"/>
    <w:rsid w:val="003D047E"/>
    <w:rsid w:val="003D0DC4"/>
    <w:rsid w:val="003D0E95"/>
    <w:rsid w:val="003D10D1"/>
    <w:rsid w:val="003D23B4"/>
    <w:rsid w:val="003D372B"/>
    <w:rsid w:val="003D5656"/>
    <w:rsid w:val="003D6BAD"/>
    <w:rsid w:val="003D6E14"/>
    <w:rsid w:val="003D71D4"/>
    <w:rsid w:val="003D729A"/>
    <w:rsid w:val="003D74F5"/>
    <w:rsid w:val="003D76BF"/>
    <w:rsid w:val="003E16E3"/>
    <w:rsid w:val="003E1DD4"/>
    <w:rsid w:val="003E25D7"/>
    <w:rsid w:val="003E2A4F"/>
    <w:rsid w:val="003E46B2"/>
    <w:rsid w:val="003E5702"/>
    <w:rsid w:val="003E5727"/>
    <w:rsid w:val="003E6913"/>
    <w:rsid w:val="003E69FA"/>
    <w:rsid w:val="003E74BF"/>
    <w:rsid w:val="003E7D57"/>
    <w:rsid w:val="003F0840"/>
    <w:rsid w:val="003F30C9"/>
    <w:rsid w:val="003F3123"/>
    <w:rsid w:val="003F3A57"/>
    <w:rsid w:val="003F5E16"/>
    <w:rsid w:val="003F6103"/>
    <w:rsid w:val="003F645B"/>
    <w:rsid w:val="00400A93"/>
    <w:rsid w:val="00401B1A"/>
    <w:rsid w:val="00402E66"/>
    <w:rsid w:val="0040346E"/>
    <w:rsid w:val="00403853"/>
    <w:rsid w:val="00404132"/>
    <w:rsid w:val="00404B88"/>
    <w:rsid w:val="00405B17"/>
    <w:rsid w:val="00406812"/>
    <w:rsid w:val="00406EF9"/>
    <w:rsid w:val="0040745C"/>
    <w:rsid w:val="0040771E"/>
    <w:rsid w:val="0041096E"/>
    <w:rsid w:val="00411FA4"/>
    <w:rsid w:val="004124C6"/>
    <w:rsid w:val="004125D9"/>
    <w:rsid w:val="004141D0"/>
    <w:rsid w:val="00415CF3"/>
    <w:rsid w:val="00417DE2"/>
    <w:rsid w:val="004203A5"/>
    <w:rsid w:val="00420FC7"/>
    <w:rsid w:val="004220E6"/>
    <w:rsid w:val="00423A22"/>
    <w:rsid w:val="00425629"/>
    <w:rsid w:val="00425E17"/>
    <w:rsid w:val="00425E40"/>
    <w:rsid w:val="004268E5"/>
    <w:rsid w:val="00427557"/>
    <w:rsid w:val="00430DD5"/>
    <w:rsid w:val="004313ED"/>
    <w:rsid w:val="00431A68"/>
    <w:rsid w:val="00431C64"/>
    <w:rsid w:val="00432B51"/>
    <w:rsid w:val="004334CF"/>
    <w:rsid w:val="004341B7"/>
    <w:rsid w:val="004342F2"/>
    <w:rsid w:val="00435E17"/>
    <w:rsid w:val="00436177"/>
    <w:rsid w:val="0043741E"/>
    <w:rsid w:val="00437581"/>
    <w:rsid w:val="00440C23"/>
    <w:rsid w:val="00441DA3"/>
    <w:rsid w:val="00442907"/>
    <w:rsid w:val="00442985"/>
    <w:rsid w:val="00442E24"/>
    <w:rsid w:val="004444A3"/>
    <w:rsid w:val="00444571"/>
    <w:rsid w:val="00444F85"/>
    <w:rsid w:val="00445669"/>
    <w:rsid w:val="00445D9E"/>
    <w:rsid w:val="004463DE"/>
    <w:rsid w:val="00450066"/>
    <w:rsid w:val="00450358"/>
    <w:rsid w:val="00452591"/>
    <w:rsid w:val="004541C3"/>
    <w:rsid w:val="00457202"/>
    <w:rsid w:val="00457247"/>
    <w:rsid w:val="00457CEA"/>
    <w:rsid w:val="00457CFE"/>
    <w:rsid w:val="004603DC"/>
    <w:rsid w:val="00460797"/>
    <w:rsid w:val="0046107E"/>
    <w:rsid w:val="00463ED4"/>
    <w:rsid w:val="00464125"/>
    <w:rsid w:val="00464308"/>
    <w:rsid w:val="004644C6"/>
    <w:rsid w:val="00464947"/>
    <w:rsid w:val="00464B11"/>
    <w:rsid w:val="00466235"/>
    <w:rsid w:val="004672E6"/>
    <w:rsid w:val="004705D4"/>
    <w:rsid w:val="004712F4"/>
    <w:rsid w:val="004726B5"/>
    <w:rsid w:val="004730AA"/>
    <w:rsid w:val="004732B2"/>
    <w:rsid w:val="0047379D"/>
    <w:rsid w:val="0047441F"/>
    <w:rsid w:val="00474A0B"/>
    <w:rsid w:val="004775B2"/>
    <w:rsid w:val="00477FB8"/>
    <w:rsid w:val="0048093A"/>
    <w:rsid w:val="00480F64"/>
    <w:rsid w:val="004812F8"/>
    <w:rsid w:val="0048195C"/>
    <w:rsid w:val="004819A5"/>
    <w:rsid w:val="00481DC2"/>
    <w:rsid w:val="00482253"/>
    <w:rsid w:val="00482CAD"/>
    <w:rsid w:val="004838E0"/>
    <w:rsid w:val="00484303"/>
    <w:rsid w:val="00485474"/>
    <w:rsid w:val="004906FD"/>
    <w:rsid w:val="00491AC3"/>
    <w:rsid w:val="004920E2"/>
    <w:rsid w:val="004934F4"/>
    <w:rsid w:val="00494489"/>
    <w:rsid w:val="004951AA"/>
    <w:rsid w:val="00496B13"/>
    <w:rsid w:val="004974C6"/>
    <w:rsid w:val="004A122E"/>
    <w:rsid w:val="004A1C67"/>
    <w:rsid w:val="004A1C7F"/>
    <w:rsid w:val="004A3824"/>
    <w:rsid w:val="004A4418"/>
    <w:rsid w:val="004A545D"/>
    <w:rsid w:val="004A55C1"/>
    <w:rsid w:val="004A6B83"/>
    <w:rsid w:val="004A6F7C"/>
    <w:rsid w:val="004A793F"/>
    <w:rsid w:val="004B1CDD"/>
    <w:rsid w:val="004B48B1"/>
    <w:rsid w:val="004B686E"/>
    <w:rsid w:val="004B72F7"/>
    <w:rsid w:val="004C1414"/>
    <w:rsid w:val="004C2C46"/>
    <w:rsid w:val="004C3D28"/>
    <w:rsid w:val="004C3ED4"/>
    <w:rsid w:val="004C5175"/>
    <w:rsid w:val="004C5FCE"/>
    <w:rsid w:val="004C791E"/>
    <w:rsid w:val="004D08DB"/>
    <w:rsid w:val="004D1513"/>
    <w:rsid w:val="004D2D55"/>
    <w:rsid w:val="004D3DE2"/>
    <w:rsid w:val="004D705C"/>
    <w:rsid w:val="004D7643"/>
    <w:rsid w:val="004D7ACE"/>
    <w:rsid w:val="004E0530"/>
    <w:rsid w:val="004E08D5"/>
    <w:rsid w:val="004E2D74"/>
    <w:rsid w:val="004E3492"/>
    <w:rsid w:val="004E47F2"/>
    <w:rsid w:val="004E576B"/>
    <w:rsid w:val="004E63AE"/>
    <w:rsid w:val="004E6564"/>
    <w:rsid w:val="004E6B34"/>
    <w:rsid w:val="004E7124"/>
    <w:rsid w:val="004E76D3"/>
    <w:rsid w:val="004F01F7"/>
    <w:rsid w:val="004F03D9"/>
    <w:rsid w:val="004F0DE5"/>
    <w:rsid w:val="004F1B03"/>
    <w:rsid w:val="004F33D0"/>
    <w:rsid w:val="004F3D4A"/>
    <w:rsid w:val="004F5618"/>
    <w:rsid w:val="004F5796"/>
    <w:rsid w:val="004F77AA"/>
    <w:rsid w:val="004F7CB0"/>
    <w:rsid w:val="00501356"/>
    <w:rsid w:val="00502085"/>
    <w:rsid w:val="00503E77"/>
    <w:rsid w:val="00504B9E"/>
    <w:rsid w:val="00504DA9"/>
    <w:rsid w:val="005054FC"/>
    <w:rsid w:val="00505810"/>
    <w:rsid w:val="0050586D"/>
    <w:rsid w:val="00506045"/>
    <w:rsid w:val="0050697C"/>
    <w:rsid w:val="0050708A"/>
    <w:rsid w:val="005076FF"/>
    <w:rsid w:val="00510143"/>
    <w:rsid w:val="00510CE7"/>
    <w:rsid w:val="00511A44"/>
    <w:rsid w:val="00511C91"/>
    <w:rsid w:val="00511E33"/>
    <w:rsid w:val="00512F86"/>
    <w:rsid w:val="00513615"/>
    <w:rsid w:val="00514A60"/>
    <w:rsid w:val="00514DE5"/>
    <w:rsid w:val="00517445"/>
    <w:rsid w:val="005212BD"/>
    <w:rsid w:val="00522F55"/>
    <w:rsid w:val="005230E6"/>
    <w:rsid w:val="005245CD"/>
    <w:rsid w:val="00525EE8"/>
    <w:rsid w:val="0052729C"/>
    <w:rsid w:val="005275D3"/>
    <w:rsid w:val="00527AB4"/>
    <w:rsid w:val="00527C39"/>
    <w:rsid w:val="005323BF"/>
    <w:rsid w:val="00532A69"/>
    <w:rsid w:val="005355FE"/>
    <w:rsid w:val="00535F8C"/>
    <w:rsid w:val="00536AB3"/>
    <w:rsid w:val="005412EA"/>
    <w:rsid w:val="005418BE"/>
    <w:rsid w:val="005420B4"/>
    <w:rsid w:val="0054276A"/>
    <w:rsid w:val="005455A6"/>
    <w:rsid w:val="00545D73"/>
    <w:rsid w:val="00545D7F"/>
    <w:rsid w:val="0054741E"/>
    <w:rsid w:val="0054774A"/>
    <w:rsid w:val="00547E48"/>
    <w:rsid w:val="005503E9"/>
    <w:rsid w:val="00550D0F"/>
    <w:rsid w:val="00550E83"/>
    <w:rsid w:val="00551E72"/>
    <w:rsid w:val="005520E0"/>
    <w:rsid w:val="0055212F"/>
    <w:rsid w:val="0055388E"/>
    <w:rsid w:val="0055425F"/>
    <w:rsid w:val="00554777"/>
    <w:rsid w:val="00554F01"/>
    <w:rsid w:val="005551FB"/>
    <w:rsid w:val="0055739B"/>
    <w:rsid w:val="005601BE"/>
    <w:rsid w:val="0056070F"/>
    <w:rsid w:val="00560B8A"/>
    <w:rsid w:val="00561644"/>
    <w:rsid w:val="00561AB2"/>
    <w:rsid w:val="00562456"/>
    <w:rsid w:val="005643AB"/>
    <w:rsid w:val="0056491A"/>
    <w:rsid w:val="00565497"/>
    <w:rsid w:val="00565DF1"/>
    <w:rsid w:val="0056667F"/>
    <w:rsid w:val="00567C06"/>
    <w:rsid w:val="00570827"/>
    <w:rsid w:val="005710F5"/>
    <w:rsid w:val="00571609"/>
    <w:rsid w:val="00571EAA"/>
    <w:rsid w:val="00571F24"/>
    <w:rsid w:val="00572B1B"/>
    <w:rsid w:val="00573430"/>
    <w:rsid w:val="005736FD"/>
    <w:rsid w:val="0057438B"/>
    <w:rsid w:val="0057514E"/>
    <w:rsid w:val="00575E04"/>
    <w:rsid w:val="00575E99"/>
    <w:rsid w:val="0057684B"/>
    <w:rsid w:val="00576BCD"/>
    <w:rsid w:val="00576F53"/>
    <w:rsid w:val="00577CF1"/>
    <w:rsid w:val="005857F5"/>
    <w:rsid w:val="00586400"/>
    <w:rsid w:val="005870DA"/>
    <w:rsid w:val="005873B7"/>
    <w:rsid w:val="00587876"/>
    <w:rsid w:val="0059072F"/>
    <w:rsid w:val="00590C47"/>
    <w:rsid w:val="00590E3B"/>
    <w:rsid w:val="0059249B"/>
    <w:rsid w:val="0059288A"/>
    <w:rsid w:val="005940F3"/>
    <w:rsid w:val="0059432E"/>
    <w:rsid w:val="00594B70"/>
    <w:rsid w:val="005955E0"/>
    <w:rsid w:val="00595BAE"/>
    <w:rsid w:val="00595D9D"/>
    <w:rsid w:val="00595F79"/>
    <w:rsid w:val="00596023"/>
    <w:rsid w:val="005972F8"/>
    <w:rsid w:val="005A1488"/>
    <w:rsid w:val="005A1F0C"/>
    <w:rsid w:val="005A21E2"/>
    <w:rsid w:val="005A36C8"/>
    <w:rsid w:val="005A454A"/>
    <w:rsid w:val="005A4E7F"/>
    <w:rsid w:val="005A5E9B"/>
    <w:rsid w:val="005A7125"/>
    <w:rsid w:val="005B22D9"/>
    <w:rsid w:val="005B2B43"/>
    <w:rsid w:val="005B33D8"/>
    <w:rsid w:val="005B4B08"/>
    <w:rsid w:val="005B74B8"/>
    <w:rsid w:val="005B76D3"/>
    <w:rsid w:val="005B7F08"/>
    <w:rsid w:val="005C04CA"/>
    <w:rsid w:val="005C1266"/>
    <w:rsid w:val="005C24B3"/>
    <w:rsid w:val="005C3371"/>
    <w:rsid w:val="005C6262"/>
    <w:rsid w:val="005C6371"/>
    <w:rsid w:val="005C6EA5"/>
    <w:rsid w:val="005D0A2F"/>
    <w:rsid w:val="005D0A4F"/>
    <w:rsid w:val="005D0A7F"/>
    <w:rsid w:val="005D16E0"/>
    <w:rsid w:val="005D3FB0"/>
    <w:rsid w:val="005D5604"/>
    <w:rsid w:val="005D658E"/>
    <w:rsid w:val="005D6799"/>
    <w:rsid w:val="005E1111"/>
    <w:rsid w:val="005E3A5D"/>
    <w:rsid w:val="005E3AFE"/>
    <w:rsid w:val="005E3EAF"/>
    <w:rsid w:val="005E568B"/>
    <w:rsid w:val="005E59C2"/>
    <w:rsid w:val="005E689D"/>
    <w:rsid w:val="005E7ED2"/>
    <w:rsid w:val="005F0051"/>
    <w:rsid w:val="005F066A"/>
    <w:rsid w:val="005F1387"/>
    <w:rsid w:val="005F310C"/>
    <w:rsid w:val="005F35FB"/>
    <w:rsid w:val="005F3C32"/>
    <w:rsid w:val="005F3D16"/>
    <w:rsid w:val="005F4072"/>
    <w:rsid w:val="005F508A"/>
    <w:rsid w:val="005F5E5E"/>
    <w:rsid w:val="005F7FA1"/>
    <w:rsid w:val="00600E09"/>
    <w:rsid w:val="00601EEF"/>
    <w:rsid w:val="0060273B"/>
    <w:rsid w:val="00602789"/>
    <w:rsid w:val="00602F07"/>
    <w:rsid w:val="006033F9"/>
    <w:rsid w:val="00604335"/>
    <w:rsid w:val="00604CAC"/>
    <w:rsid w:val="00604D96"/>
    <w:rsid w:val="00604FD3"/>
    <w:rsid w:val="00605399"/>
    <w:rsid w:val="00606A81"/>
    <w:rsid w:val="00611C40"/>
    <w:rsid w:val="0061253B"/>
    <w:rsid w:val="0061275B"/>
    <w:rsid w:val="006137D8"/>
    <w:rsid w:val="00616570"/>
    <w:rsid w:val="0062013E"/>
    <w:rsid w:val="00620B4E"/>
    <w:rsid w:val="00621029"/>
    <w:rsid w:val="0062248C"/>
    <w:rsid w:val="0062542C"/>
    <w:rsid w:val="00625E60"/>
    <w:rsid w:val="00627DA1"/>
    <w:rsid w:val="00627E0C"/>
    <w:rsid w:val="00627E27"/>
    <w:rsid w:val="0063025F"/>
    <w:rsid w:val="00630A1E"/>
    <w:rsid w:val="00630E42"/>
    <w:rsid w:val="00631203"/>
    <w:rsid w:val="00631DD9"/>
    <w:rsid w:val="006328A1"/>
    <w:rsid w:val="00633001"/>
    <w:rsid w:val="0063359A"/>
    <w:rsid w:val="00634283"/>
    <w:rsid w:val="00634739"/>
    <w:rsid w:val="00634951"/>
    <w:rsid w:val="00634C2F"/>
    <w:rsid w:val="00635297"/>
    <w:rsid w:val="00635426"/>
    <w:rsid w:val="0063542C"/>
    <w:rsid w:val="006365F7"/>
    <w:rsid w:val="00636DB6"/>
    <w:rsid w:val="00637C7D"/>
    <w:rsid w:val="00640969"/>
    <w:rsid w:val="006426E1"/>
    <w:rsid w:val="00642FD3"/>
    <w:rsid w:val="0064313D"/>
    <w:rsid w:val="0064393D"/>
    <w:rsid w:val="006452EE"/>
    <w:rsid w:val="00646159"/>
    <w:rsid w:val="00646505"/>
    <w:rsid w:val="00646607"/>
    <w:rsid w:val="00646B9C"/>
    <w:rsid w:val="00647C03"/>
    <w:rsid w:val="00651ACC"/>
    <w:rsid w:val="006538C3"/>
    <w:rsid w:val="00653A4D"/>
    <w:rsid w:val="00653ED2"/>
    <w:rsid w:val="006546E6"/>
    <w:rsid w:val="00654756"/>
    <w:rsid w:val="00654A79"/>
    <w:rsid w:val="00660016"/>
    <w:rsid w:val="00661BB4"/>
    <w:rsid w:val="00661C4B"/>
    <w:rsid w:val="00662C74"/>
    <w:rsid w:val="0066362A"/>
    <w:rsid w:val="00663EC3"/>
    <w:rsid w:val="00664649"/>
    <w:rsid w:val="00665074"/>
    <w:rsid w:val="0066583F"/>
    <w:rsid w:val="00666B70"/>
    <w:rsid w:val="00672560"/>
    <w:rsid w:val="00672D92"/>
    <w:rsid w:val="00672EC7"/>
    <w:rsid w:val="00674716"/>
    <w:rsid w:val="006754A6"/>
    <w:rsid w:val="006756B2"/>
    <w:rsid w:val="006756D6"/>
    <w:rsid w:val="0067648D"/>
    <w:rsid w:val="006803CB"/>
    <w:rsid w:val="00682146"/>
    <w:rsid w:val="00682809"/>
    <w:rsid w:val="00682ABB"/>
    <w:rsid w:val="00683175"/>
    <w:rsid w:val="00683628"/>
    <w:rsid w:val="0068467C"/>
    <w:rsid w:val="00685197"/>
    <w:rsid w:val="00685F0D"/>
    <w:rsid w:val="006864DA"/>
    <w:rsid w:val="0068677D"/>
    <w:rsid w:val="00691655"/>
    <w:rsid w:val="006922F4"/>
    <w:rsid w:val="0069273A"/>
    <w:rsid w:val="006939F9"/>
    <w:rsid w:val="00694E9B"/>
    <w:rsid w:val="00695E33"/>
    <w:rsid w:val="006A000A"/>
    <w:rsid w:val="006A10E8"/>
    <w:rsid w:val="006A1944"/>
    <w:rsid w:val="006A1F85"/>
    <w:rsid w:val="006A2053"/>
    <w:rsid w:val="006A2D1D"/>
    <w:rsid w:val="006A676F"/>
    <w:rsid w:val="006A6E16"/>
    <w:rsid w:val="006A6F2B"/>
    <w:rsid w:val="006A7E6E"/>
    <w:rsid w:val="006B05C6"/>
    <w:rsid w:val="006B1B79"/>
    <w:rsid w:val="006B2353"/>
    <w:rsid w:val="006B23C8"/>
    <w:rsid w:val="006B3DC0"/>
    <w:rsid w:val="006B4F72"/>
    <w:rsid w:val="006B629C"/>
    <w:rsid w:val="006B77E3"/>
    <w:rsid w:val="006C09CE"/>
    <w:rsid w:val="006C18C7"/>
    <w:rsid w:val="006C4679"/>
    <w:rsid w:val="006C5C9E"/>
    <w:rsid w:val="006C6945"/>
    <w:rsid w:val="006C75A5"/>
    <w:rsid w:val="006C789C"/>
    <w:rsid w:val="006D0F01"/>
    <w:rsid w:val="006D11D8"/>
    <w:rsid w:val="006D1CF5"/>
    <w:rsid w:val="006D27E7"/>
    <w:rsid w:val="006D3461"/>
    <w:rsid w:val="006D4385"/>
    <w:rsid w:val="006D4FA8"/>
    <w:rsid w:val="006D6EDE"/>
    <w:rsid w:val="006D7062"/>
    <w:rsid w:val="006D7F69"/>
    <w:rsid w:val="006E140A"/>
    <w:rsid w:val="006E1C9E"/>
    <w:rsid w:val="006E20C7"/>
    <w:rsid w:val="006E29D1"/>
    <w:rsid w:val="006E54FA"/>
    <w:rsid w:val="006E553E"/>
    <w:rsid w:val="006E5613"/>
    <w:rsid w:val="006E6209"/>
    <w:rsid w:val="006F0038"/>
    <w:rsid w:val="006F032F"/>
    <w:rsid w:val="006F27AD"/>
    <w:rsid w:val="006F36CE"/>
    <w:rsid w:val="006F55DF"/>
    <w:rsid w:val="006F5F75"/>
    <w:rsid w:val="006F7841"/>
    <w:rsid w:val="00700E3B"/>
    <w:rsid w:val="00701280"/>
    <w:rsid w:val="0070139C"/>
    <w:rsid w:val="00702475"/>
    <w:rsid w:val="00703B67"/>
    <w:rsid w:val="00705B73"/>
    <w:rsid w:val="007060EA"/>
    <w:rsid w:val="00706599"/>
    <w:rsid w:val="00707888"/>
    <w:rsid w:val="00707B71"/>
    <w:rsid w:val="00707FDC"/>
    <w:rsid w:val="00710667"/>
    <w:rsid w:val="00714B6D"/>
    <w:rsid w:val="00715CBC"/>
    <w:rsid w:val="00716C42"/>
    <w:rsid w:val="00716D9C"/>
    <w:rsid w:val="0071721A"/>
    <w:rsid w:val="00720E9A"/>
    <w:rsid w:val="0072166A"/>
    <w:rsid w:val="00722BF5"/>
    <w:rsid w:val="0072456D"/>
    <w:rsid w:val="00725921"/>
    <w:rsid w:val="0072599A"/>
    <w:rsid w:val="0072762A"/>
    <w:rsid w:val="00730745"/>
    <w:rsid w:val="00732B8F"/>
    <w:rsid w:val="00733957"/>
    <w:rsid w:val="0073516C"/>
    <w:rsid w:val="00735940"/>
    <w:rsid w:val="0073633E"/>
    <w:rsid w:val="0073744D"/>
    <w:rsid w:val="0073797D"/>
    <w:rsid w:val="007403F7"/>
    <w:rsid w:val="00740597"/>
    <w:rsid w:val="00740F42"/>
    <w:rsid w:val="00740FCC"/>
    <w:rsid w:val="00743994"/>
    <w:rsid w:val="007442BA"/>
    <w:rsid w:val="00745E20"/>
    <w:rsid w:val="00745E2F"/>
    <w:rsid w:val="007463B0"/>
    <w:rsid w:val="00746472"/>
    <w:rsid w:val="00747701"/>
    <w:rsid w:val="00747DB2"/>
    <w:rsid w:val="00751AB4"/>
    <w:rsid w:val="007525F6"/>
    <w:rsid w:val="00755171"/>
    <w:rsid w:val="00756B4B"/>
    <w:rsid w:val="00756D72"/>
    <w:rsid w:val="0076282B"/>
    <w:rsid w:val="00763F0B"/>
    <w:rsid w:val="00764625"/>
    <w:rsid w:val="00764665"/>
    <w:rsid w:val="00765779"/>
    <w:rsid w:val="00766402"/>
    <w:rsid w:val="00767A94"/>
    <w:rsid w:val="00770EFD"/>
    <w:rsid w:val="00771032"/>
    <w:rsid w:val="00771664"/>
    <w:rsid w:val="00772353"/>
    <w:rsid w:val="00772DBC"/>
    <w:rsid w:val="0077465A"/>
    <w:rsid w:val="00774918"/>
    <w:rsid w:val="00774B65"/>
    <w:rsid w:val="0077505A"/>
    <w:rsid w:val="00775066"/>
    <w:rsid w:val="007751B7"/>
    <w:rsid w:val="00775969"/>
    <w:rsid w:val="00776AC5"/>
    <w:rsid w:val="00777D1C"/>
    <w:rsid w:val="00780BA7"/>
    <w:rsid w:val="00781B33"/>
    <w:rsid w:val="00783164"/>
    <w:rsid w:val="00784846"/>
    <w:rsid w:val="00784BB4"/>
    <w:rsid w:val="00785556"/>
    <w:rsid w:val="0078567D"/>
    <w:rsid w:val="0078631B"/>
    <w:rsid w:val="007871AE"/>
    <w:rsid w:val="00787B3A"/>
    <w:rsid w:val="00792B79"/>
    <w:rsid w:val="007941CE"/>
    <w:rsid w:val="00794593"/>
    <w:rsid w:val="00794D81"/>
    <w:rsid w:val="00795D13"/>
    <w:rsid w:val="0079607F"/>
    <w:rsid w:val="00796A18"/>
    <w:rsid w:val="00797B64"/>
    <w:rsid w:val="007A029C"/>
    <w:rsid w:val="007A0FD2"/>
    <w:rsid w:val="007A222B"/>
    <w:rsid w:val="007A3576"/>
    <w:rsid w:val="007A3F49"/>
    <w:rsid w:val="007B0235"/>
    <w:rsid w:val="007B04E8"/>
    <w:rsid w:val="007B0B7E"/>
    <w:rsid w:val="007B30BA"/>
    <w:rsid w:val="007B3199"/>
    <w:rsid w:val="007B5C18"/>
    <w:rsid w:val="007B5C50"/>
    <w:rsid w:val="007B5FCA"/>
    <w:rsid w:val="007B6053"/>
    <w:rsid w:val="007B6920"/>
    <w:rsid w:val="007C0D9B"/>
    <w:rsid w:val="007C105E"/>
    <w:rsid w:val="007C2141"/>
    <w:rsid w:val="007C269C"/>
    <w:rsid w:val="007C3F5B"/>
    <w:rsid w:val="007C4791"/>
    <w:rsid w:val="007C53E3"/>
    <w:rsid w:val="007C57FF"/>
    <w:rsid w:val="007C5E98"/>
    <w:rsid w:val="007C6BCC"/>
    <w:rsid w:val="007C6E82"/>
    <w:rsid w:val="007D0276"/>
    <w:rsid w:val="007D080E"/>
    <w:rsid w:val="007D1E00"/>
    <w:rsid w:val="007D2F2E"/>
    <w:rsid w:val="007D34C3"/>
    <w:rsid w:val="007D410D"/>
    <w:rsid w:val="007D4377"/>
    <w:rsid w:val="007D4719"/>
    <w:rsid w:val="007D4C68"/>
    <w:rsid w:val="007D5022"/>
    <w:rsid w:val="007D6226"/>
    <w:rsid w:val="007D636A"/>
    <w:rsid w:val="007D6C34"/>
    <w:rsid w:val="007D71BC"/>
    <w:rsid w:val="007D795E"/>
    <w:rsid w:val="007E0078"/>
    <w:rsid w:val="007E0175"/>
    <w:rsid w:val="007E1DD6"/>
    <w:rsid w:val="007E2343"/>
    <w:rsid w:val="007E280C"/>
    <w:rsid w:val="007E5104"/>
    <w:rsid w:val="007E5F4A"/>
    <w:rsid w:val="007E7616"/>
    <w:rsid w:val="007F022A"/>
    <w:rsid w:val="007F0AF0"/>
    <w:rsid w:val="007F0BBA"/>
    <w:rsid w:val="007F18EC"/>
    <w:rsid w:val="007F2AC3"/>
    <w:rsid w:val="007F32A6"/>
    <w:rsid w:val="007F3BF6"/>
    <w:rsid w:val="007F5433"/>
    <w:rsid w:val="007F5F8D"/>
    <w:rsid w:val="007F6D71"/>
    <w:rsid w:val="007F7C0B"/>
    <w:rsid w:val="007F7F20"/>
    <w:rsid w:val="00800C03"/>
    <w:rsid w:val="00800C42"/>
    <w:rsid w:val="0080317E"/>
    <w:rsid w:val="00803802"/>
    <w:rsid w:val="00803961"/>
    <w:rsid w:val="00804D52"/>
    <w:rsid w:val="0080521E"/>
    <w:rsid w:val="008058AE"/>
    <w:rsid w:val="00805B24"/>
    <w:rsid w:val="00805F8D"/>
    <w:rsid w:val="008063CF"/>
    <w:rsid w:val="008065FB"/>
    <w:rsid w:val="00806B19"/>
    <w:rsid w:val="00807E95"/>
    <w:rsid w:val="00810270"/>
    <w:rsid w:val="0081098B"/>
    <w:rsid w:val="00811092"/>
    <w:rsid w:val="008112C4"/>
    <w:rsid w:val="00811520"/>
    <w:rsid w:val="00811FBD"/>
    <w:rsid w:val="008149A1"/>
    <w:rsid w:val="00815166"/>
    <w:rsid w:val="0081522A"/>
    <w:rsid w:val="00816B89"/>
    <w:rsid w:val="00816D26"/>
    <w:rsid w:val="0081712C"/>
    <w:rsid w:val="0081797C"/>
    <w:rsid w:val="00817D8D"/>
    <w:rsid w:val="00820AA5"/>
    <w:rsid w:val="00821D20"/>
    <w:rsid w:val="0082293F"/>
    <w:rsid w:val="008236CD"/>
    <w:rsid w:val="008240F1"/>
    <w:rsid w:val="00825829"/>
    <w:rsid w:val="008263CB"/>
    <w:rsid w:val="0082766A"/>
    <w:rsid w:val="00827922"/>
    <w:rsid w:val="00827BE5"/>
    <w:rsid w:val="0083013E"/>
    <w:rsid w:val="00830ABF"/>
    <w:rsid w:val="00830EDB"/>
    <w:rsid w:val="00830F78"/>
    <w:rsid w:val="008325AF"/>
    <w:rsid w:val="00832C77"/>
    <w:rsid w:val="00833256"/>
    <w:rsid w:val="008342FF"/>
    <w:rsid w:val="00834BD7"/>
    <w:rsid w:val="00835716"/>
    <w:rsid w:val="00836E32"/>
    <w:rsid w:val="00837E66"/>
    <w:rsid w:val="0084076E"/>
    <w:rsid w:val="0084097F"/>
    <w:rsid w:val="00842524"/>
    <w:rsid w:val="00842612"/>
    <w:rsid w:val="008437F5"/>
    <w:rsid w:val="008454FF"/>
    <w:rsid w:val="008455EA"/>
    <w:rsid w:val="00845EAB"/>
    <w:rsid w:val="008460DE"/>
    <w:rsid w:val="00846926"/>
    <w:rsid w:val="008479AA"/>
    <w:rsid w:val="00851103"/>
    <w:rsid w:val="00853EC8"/>
    <w:rsid w:val="008540BA"/>
    <w:rsid w:val="00855D00"/>
    <w:rsid w:val="00855FE3"/>
    <w:rsid w:val="0085735C"/>
    <w:rsid w:val="0085748B"/>
    <w:rsid w:val="008604E3"/>
    <w:rsid w:val="00860D76"/>
    <w:rsid w:val="008615BB"/>
    <w:rsid w:val="008616CF"/>
    <w:rsid w:val="00863B79"/>
    <w:rsid w:val="0086533C"/>
    <w:rsid w:val="0086687D"/>
    <w:rsid w:val="00867702"/>
    <w:rsid w:val="00867E97"/>
    <w:rsid w:val="008723FB"/>
    <w:rsid w:val="008727D3"/>
    <w:rsid w:val="00872F9C"/>
    <w:rsid w:val="00874D91"/>
    <w:rsid w:val="00877939"/>
    <w:rsid w:val="0088015E"/>
    <w:rsid w:val="008805C4"/>
    <w:rsid w:val="0088157E"/>
    <w:rsid w:val="00881B44"/>
    <w:rsid w:val="0088369E"/>
    <w:rsid w:val="00884237"/>
    <w:rsid w:val="0088534B"/>
    <w:rsid w:val="008871ED"/>
    <w:rsid w:val="008878AA"/>
    <w:rsid w:val="0088799B"/>
    <w:rsid w:val="00890DDC"/>
    <w:rsid w:val="00891716"/>
    <w:rsid w:val="00893863"/>
    <w:rsid w:val="00894D74"/>
    <w:rsid w:val="0089558A"/>
    <w:rsid w:val="008957D9"/>
    <w:rsid w:val="00896138"/>
    <w:rsid w:val="00896F0A"/>
    <w:rsid w:val="008977A8"/>
    <w:rsid w:val="008A25B8"/>
    <w:rsid w:val="008A2835"/>
    <w:rsid w:val="008A32B4"/>
    <w:rsid w:val="008A356C"/>
    <w:rsid w:val="008A424A"/>
    <w:rsid w:val="008A4425"/>
    <w:rsid w:val="008A5140"/>
    <w:rsid w:val="008A543D"/>
    <w:rsid w:val="008B08D1"/>
    <w:rsid w:val="008B2147"/>
    <w:rsid w:val="008B303D"/>
    <w:rsid w:val="008B3B14"/>
    <w:rsid w:val="008B46EB"/>
    <w:rsid w:val="008B5351"/>
    <w:rsid w:val="008B6E25"/>
    <w:rsid w:val="008B772C"/>
    <w:rsid w:val="008B7F54"/>
    <w:rsid w:val="008C199E"/>
    <w:rsid w:val="008C19AD"/>
    <w:rsid w:val="008C2999"/>
    <w:rsid w:val="008C3179"/>
    <w:rsid w:val="008C373E"/>
    <w:rsid w:val="008C3B58"/>
    <w:rsid w:val="008C5087"/>
    <w:rsid w:val="008C6078"/>
    <w:rsid w:val="008C7843"/>
    <w:rsid w:val="008D237B"/>
    <w:rsid w:val="008D2B6F"/>
    <w:rsid w:val="008D3669"/>
    <w:rsid w:val="008D47B7"/>
    <w:rsid w:val="008D484B"/>
    <w:rsid w:val="008D5DB9"/>
    <w:rsid w:val="008D685D"/>
    <w:rsid w:val="008D7AEF"/>
    <w:rsid w:val="008D7E56"/>
    <w:rsid w:val="008E12DE"/>
    <w:rsid w:val="008E1392"/>
    <w:rsid w:val="008E27D0"/>
    <w:rsid w:val="008E3088"/>
    <w:rsid w:val="008E3C04"/>
    <w:rsid w:val="008E3F9E"/>
    <w:rsid w:val="008E40EE"/>
    <w:rsid w:val="008E4501"/>
    <w:rsid w:val="008E4610"/>
    <w:rsid w:val="008E4643"/>
    <w:rsid w:val="008E4998"/>
    <w:rsid w:val="008E501C"/>
    <w:rsid w:val="008E5B02"/>
    <w:rsid w:val="008E712B"/>
    <w:rsid w:val="008E754F"/>
    <w:rsid w:val="008E7DA4"/>
    <w:rsid w:val="008F2DB0"/>
    <w:rsid w:val="008F47AB"/>
    <w:rsid w:val="008F490E"/>
    <w:rsid w:val="008F4A0D"/>
    <w:rsid w:val="008F4FDC"/>
    <w:rsid w:val="008F6E3D"/>
    <w:rsid w:val="008F6F0B"/>
    <w:rsid w:val="008F721D"/>
    <w:rsid w:val="008F78A5"/>
    <w:rsid w:val="00900BE7"/>
    <w:rsid w:val="009010E8"/>
    <w:rsid w:val="00903081"/>
    <w:rsid w:val="0090366D"/>
    <w:rsid w:val="00907351"/>
    <w:rsid w:val="00907F0B"/>
    <w:rsid w:val="00911227"/>
    <w:rsid w:val="009126DF"/>
    <w:rsid w:val="0091338F"/>
    <w:rsid w:val="00913D39"/>
    <w:rsid w:val="00913DD0"/>
    <w:rsid w:val="0091475B"/>
    <w:rsid w:val="00915909"/>
    <w:rsid w:val="00915C7B"/>
    <w:rsid w:val="00915E2D"/>
    <w:rsid w:val="00917448"/>
    <w:rsid w:val="0092148A"/>
    <w:rsid w:val="00921510"/>
    <w:rsid w:val="00922FE7"/>
    <w:rsid w:val="00923A72"/>
    <w:rsid w:val="0092417B"/>
    <w:rsid w:val="00925156"/>
    <w:rsid w:val="00925370"/>
    <w:rsid w:val="00925D73"/>
    <w:rsid w:val="00925E18"/>
    <w:rsid w:val="0092787C"/>
    <w:rsid w:val="009305FC"/>
    <w:rsid w:val="00930DCC"/>
    <w:rsid w:val="00930FD0"/>
    <w:rsid w:val="009326AC"/>
    <w:rsid w:val="00932ED7"/>
    <w:rsid w:val="00932F32"/>
    <w:rsid w:val="0093390B"/>
    <w:rsid w:val="00933E8F"/>
    <w:rsid w:val="009407BF"/>
    <w:rsid w:val="0094334C"/>
    <w:rsid w:val="00944B54"/>
    <w:rsid w:val="009450B0"/>
    <w:rsid w:val="00946788"/>
    <w:rsid w:val="00947076"/>
    <w:rsid w:val="00947571"/>
    <w:rsid w:val="009479BC"/>
    <w:rsid w:val="00947E18"/>
    <w:rsid w:val="00950477"/>
    <w:rsid w:val="009508F5"/>
    <w:rsid w:val="00951A11"/>
    <w:rsid w:val="009521E0"/>
    <w:rsid w:val="009527A3"/>
    <w:rsid w:val="00953801"/>
    <w:rsid w:val="0095432B"/>
    <w:rsid w:val="0095466E"/>
    <w:rsid w:val="00954746"/>
    <w:rsid w:val="009613F7"/>
    <w:rsid w:val="00962511"/>
    <w:rsid w:val="00962830"/>
    <w:rsid w:val="0096394B"/>
    <w:rsid w:val="00964B2D"/>
    <w:rsid w:val="00964B36"/>
    <w:rsid w:val="00965CBA"/>
    <w:rsid w:val="00966DB3"/>
    <w:rsid w:val="00970E7F"/>
    <w:rsid w:val="00971757"/>
    <w:rsid w:val="009723D6"/>
    <w:rsid w:val="00972AB3"/>
    <w:rsid w:val="009732DA"/>
    <w:rsid w:val="0097472C"/>
    <w:rsid w:val="009758D0"/>
    <w:rsid w:val="009766EC"/>
    <w:rsid w:val="00976C07"/>
    <w:rsid w:val="00976D58"/>
    <w:rsid w:val="00977335"/>
    <w:rsid w:val="00977436"/>
    <w:rsid w:val="00977FB7"/>
    <w:rsid w:val="00980C0B"/>
    <w:rsid w:val="00981365"/>
    <w:rsid w:val="00981F2F"/>
    <w:rsid w:val="00982167"/>
    <w:rsid w:val="009847D2"/>
    <w:rsid w:val="00984852"/>
    <w:rsid w:val="00984DF9"/>
    <w:rsid w:val="00985722"/>
    <w:rsid w:val="00985B91"/>
    <w:rsid w:val="009863D8"/>
    <w:rsid w:val="0099171F"/>
    <w:rsid w:val="00992594"/>
    <w:rsid w:val="009929B4"/>
    <w:rsid w:val="009931F2"/>
    <w:rsid w:val="009949E8"/>
    <w:rsid w:val="00994DD2"/>
    <w:rsid w:val="0099541B"/>
    <w:rsid w:val="0099558D"/>
    <w:rsid w:val="00996905"/>
    <w:rsid w:val="0099706B"/>
    <w:rsid w:val="009A1458"/>
    <w:rsid w:val="009A14DF"/>
    <w:rsid w:val="009A1B03"/>
    <w:rsid w:val="009A2178"/>
    <w:rsid w:val="009A24F4"/>
    <w:rsid w:val="009A2700"/>
    <w:rsid w:val="009A2C73"/>
    <w:rsid w:val="009A3188"/>
    <w:rsid w:val="009A3D06"/>
    <w:rsid w:val="009A3E59"/>
    <w:rsid w:val="009A4049"/>
    <w:rsid w:val="009A5AD9"/>
    <w:rsid w:val="009A7653"/>
    <w:rsid w:val="009A77D6"/>
    <w:rsid w:val="009B1D1C"/>
    <w:rsid w:val="009B3722"/>
    <w:rsid w:val="009B3D08"/>
    <w:rsid w:val="009B4B6E"/>
    <w:rsid w:val="009B608A"/>
    <w:rsid w:val="009B709F"/>
    <w:rsid w:val="009B76B1"/>
    <w:rsid w:val="009C06F9"/>
    <w:rsid w:val="009C08CE"/>
    <w:rsid w:val="009C0BF5"/>
    <w:rsid w:val="009C1347"/>
    <w:rsid w:val="009C1B7F"/>
    <w:rsid w:val="009C1F12"/>
    <w:rsid w:val="009C20D4"/>
    <w:rsid w:val="009C3577"/>
    <w:rsid w:val="009C6104"/>
    <w:rsid w:val="009C63BB"/>
    <w:rsid w:val="009C66CF"/>
    <w:rsid w:val="009C6D9D"/>
    <w:rsid w:val="009C7BF6"/>
    <w:rsid w:val="009D07D9"/>
    <w:rsid w:val="009D123A"/>
    <w:rsid w:val="009D1B8B"/>
    <w:rsid w:val="009D1CF8"/>
    <w:rsid w:val="009D1DEB"/>
    <w:rsid w:val="009D3866"/>
    <w:rsid w:val="009D424C"/>
    <w:rsid w:val="009D4A93"/>
    <w:rsid w:val="009D4EEA"/>
    <w:rsid w:val="009D5107"/>
    <w:rsid w:val="009D51DE"/>
    <w:rsid w:val="009D5202"/>
    <w:rsid w:val="009D57C9"/>
    <w:rsid w:val="009D5C8F"/>
    <w:rsid w:val="009D6A06"/>
    <w:rsid w:val="009E0B14"/>
    <w:rsid w:val="009E0D70"/>
    <w:rsid w:val="009E148F"/>
    <w:rsid w:val="009E1562"/>
    <w:rsid w:val="009E1742"/>
    <w:rsid w:val="009E2366"/>
    <w:rsid w:val="009E4644"/>
    <w:rsid w:val="009E5701"/>
    <w:rsid w:val="009E5BEA"/>
    <w:rsid w:val="009E6B53"/>
    <w:rsid w:val="009F25AC"/>
    <w:rsid w:val="009F2636"/>
    <w:rsid w:val="009F4548"/>
    <w:rsid w:val="009F497D"/>
    <w:rsid w:val="009F5650"/>
    <w:rsid w:val="009F5EC2"/>
    <w:rsid w:val="00A01787"/>
    <w:rsid w:val="00A01C39"/>
    <w:rsid w:val="00A01E5F"/>
    <w:rsid w:val="00A022F0"/>
    <w:rsid w:val="00A02693"/>
    <w:rsid w:val="00A026A8"/>
    <w:rsid w:val="00A033A2"/>
    <w:rsid w:val="00A03E2A"/>
    <w:rsid w:val="00A04008"/>
    <w:rsid w:val="00A051CD"/>
    <w:rsid w:val="00A054D7"/>
    <w:rsid w:val="00A059E3"/>
    <w:rsid w:val="00A05CFC"/>
    <w:rsid w:val="00A0731B"/>
    <w:rsid w:val="00A0780A"/>
    <w:rsid w:val="00A07925"/>
    <w:rsid w:val="00A07A0E"/>
    <w:rsid w:val="00A100E6"/>
    <w:rsid w:val="00A10E91"/>
    <w:rsid w:val="00A10F4D"/>
    <w:rsid w:val="00A1170E"/>
    <w:rsid w:val="00A11E9B"/>
    <w:rsid w:val="00A11FD9"/>
    <w:rsid w:val="00A120CC"/>
    <w:rsid w:val="00A13043"/>
    <w:rsid w:val="00A135EB"/>
    <w:rsid w:val="00A1559F"/>
    <w:rsid w:val="00A16F82"/>
    <w:rsid w:val="00A172A8"/>
    <w:rsid w:val="00A2229A"/>
    <w:rsid w:val="00A227CF"/>
    <w:rsid w:val="00A23027"/>
    <w:rsid w:val="00A231E4"/>
    <w:rsid w:val="00A23252"/>
    <w:rsid w:val="00A24DCF"/>
    <w:rsid w:val="00A25672"/>
    <w:rsid w:val="00A261D0"/>
    <w:rsid w:val="00A26FA2"/>
    <w:rsid w:val="00A27E5D"/>
    <w:rsid w:val="00A30872"/>
    <w:rsid w:val="00A311C4"/>
    <w:rsid w:val="00A3133C"/>
    <w:rsid w:val="00A31861"/>
    <w:rsid w:val="00A3299A"/>
    <w:rsid w:val="00A33374"/>
    <w:rsid w:val="00A33F3A"/>
    <w:rsid w:val="00A35977"/>
    <w:rsid w:val="00A3631A"/>
    <w:rsid w:val="00A376BC"/>
    <w:rsid w:val="00A37B87"/>
    <w:rsid w:val="00A4064F"/>
    <w:rsid w:val="00A41E5F"/>
    <w:rsid w:val="00A4295D"/>
    <w:rsid w:val="00A43767"/>
    <w:rsid w:val="00A477BF"/>
    <w:rsid w:val="00A5150C"/>
    <w:rsid w:val="00A526A7"/>
    <w:rsid w:val="00A53291"/>
    <w:rsid w:val="00A542C2"/>
    <w:rsid w:val="00A542F8"/>
    <w:rsid w:val="00A54A72"/>
    <w:rsid w:val="00A55559"/>
    <w:rsid w:val="00A55894"/>
    <w:rsid w:val="00A56325"/>
    <w:rsid w:val="00A571D2"/>
    <w:rsid w:val="00A57567"/>
    <w:rsid w:val="00A6056B"/>
    <w:rsid w:val="00A6056C"/>
    <w:rsid w:val="00A6074E"/>
    <w:rsid w:val="00A61EB3"/>
    <w:rsid w:val="00A622F7"/>
    <w:rsid w:val="00A6279B"/>
    <w:rsid w:val="00A6389E"/>
    <w:rsid w:val="00A63C0D"/>
    <w:rsid w:val="00A67DAC"/>
    <w:rsid w:val="00A7027C"/>
    <w:rsid w:val="00A70321"/>
    <w:rsid w:val="00A72E05"/>
    <w:rsid w:val="00A73A40"/>
    <w:rsid w:val="00A73ADA"/>
    <w:rsid w:val="00A750CF"/>
    <w:rsid w:val="00A75547"/>
    <w:rsid w:val="00A75A6F"/>
    <w:rsid w:val="00A76149"/>
    <w:rsid w:val="00A7724F"/>
    <w:rsid w:val="00A77EE3"/>
    <w:rsid w:val="00A8215A"/>
    <w:rsid w:val="00A84B47"/>
    <w:rsid w:val="00A85499"/>
    <w:rsid w:val="00A85E91"/>
    <w:rsid w:val="00A87003"/>
    <w:rsid w:val="00A87519"/>
    <w:rsid w:val="00A90412"/>
    <w:rsid w:val="00A90A52"/>
    <w:rsid w:val="00A90ACD"/>
    <w:rsid w:val="00A91533"/>
    <w:rsid w:val="00A919C8"/>
    <w:rsid w:val="00A922E6"/>
    <w:rsid w:val="00A92729"/>
    <w:rsid w:val="00A93D47"/>
    <w:rsid w:val="00A9452A"/>
    <w:rsid w:val="00A95B9D"/>
    <w:rsid w:val="00A962BA"/>
    <w:rsid w:val="00A9669D"/>
    <w:rsid w:val="00A96FDF"/>
    <w:rsid w:val="00A97297"/>
    <w:rsid w:val="00A9764F"/>
    <w:rsid w:val="00A97960"/>
    <w:rsid w:val="00AA0EAD"/>
    <w:rsid w:val="00AA263E"/>
    <w:rsid w:val="00AA26BE"/>
    <w:rsid w:val="00AA2DF3"/>
    <w:rsid w:val="00AA3B59"/>
    <w:rsid w:val="00AA6009"/>
    <w:rsid w:val="00AA7F75"/>
    <w:rsid w:val="00AA7FAF"/>
    <w:rsid w:val="00AB0C2C"/>
    <w:rsid w:val="00AB24D9"/>
    <w:rsid w:val="00AB29DD"/>
    <w:rsid w:val="00AB5B26"/>
    <w:rsid w:val="00AB5DBE"/>
    <w:rsid w:val="00AB79C1"/>
    <w:rsid w:val="00AB7E58"/>
    <w:rsid w:val="00AC1646"/>
    <w:rsid w:val="00AC1F7A"/>
    <w:rsid w:val="00AC205B"/>
    <w:rsid w:val="00AC2FBE"/>
    <w:rsid w:val="00AC3373"/>
    <w:rsid w:val="00AC3423"/>
    <w:rsid w:val="00AC39F1"/>
    <w:rsid w:val="00AC4CB7"/>
    <w:rsid w:val="00AC5B9C"/>
    <w:rsid w:val="00AC69B5"/>
    <w:rsid w:val="00AC6AAC"/>
    <w:rsid w:val="00AD1412"/>
    <w:rsid w:val="00AD24A5"/>
    <w:rsid w:val="00AD5463"/>
    <w:rsid w:val="00AD5988"/>
    <w:rsid w:val="00AD6EF9"/>
    <w:rsid w:val="00AD73AC"/>
    <w:rsid w:val="00AE0005"/>
    <w:rsid w:val="00AE3117"/>
    <w:rsid w:val="00AE33B7"/>
    <w:rsid w:val="00AE36E6"/>
    <w:rsid w:val="00AE46B4"/>
    <w:rsid w:val="00AE62FB"/>
    <w:rsid w:val="00AF08FB"/>
    <w:rsid w:val="00AF15B1"/>
    <w:rsid w:val="00AF1F2C"/>
    <w:rsid w:val="00AF221F"/>
    <w:rsid w:val="00AF3297"/>
    <w:rsid w:val="00AF4D33"/>
    <w:rsid w:val="00AF5E52"/>
    <w:rsid w:val="00AF6058"/>
    <w:rsid w:val="00AF6B3D"/>
    <w:rsid w:val="00AF6ED8"/>
    <w:rsid w:val="00B0085D"/>
    <w:rsid w:val="00B00947"/>
    <w:rsid w:val="00B0464C"/>
    <w:rsid w:val="00B05761"/>
    <w:rsid w:val="00B05B5D"/>
    <w:rsid w:val="00B0619B"/>
    <w:rsid w:val="00B06215"/>
    <w:rsid w:val="00B067EE"/>
    <w:rsid w:val="00B072AE"/>
    <w:rsid w:val="00B079B1"/>
    <w:rsid w:val="00B1018F"/>
    <w:rsid w:val="00B101D3"/>
    <w:rsid w:val="00B109DE"/>
    <w:rsid w:val="00B11948"/>
    <w:rsid w:val="00B11C6F"/>
    <w:rsid w:val="00B12294"/>
    <w:rsid w:val="00B13376"/>
    <w:rsid w:val="00B13E9B"/>
    <w:rsid w:val="00B142B6"/>
    <w:rsid w:val="00B14948"/>
    <w:rsid w:val="00B14A65"/>
    <w:rsid w:val="00B15F0F"/>
    <w:rsid w:val="00B15FE8"/>
    <w:rsid w:val="00B170CF"/>
    <w:rsid w:val="00B2035A"/>
    <w:rsid w:val="00B20917"/>
    <w:rsid w:val="00B216D8"/>
    <w:rsid w:val="00B219C0"/>
    <w:rsid w:val="00B227E6"/>
    <w:rsid w:val="00B23A90"/>
    <w:rsid w:val="00B25DDA"/>
    <w:rsid w:val="00B312CD"/>
    <w:rsid w:val="00B31490"/>
    <w:rsid w:val="00B32594"/>
    <w:rsid w:val="00B33F6B"/>
    <w:rsid w:val="00B34741"/>
    <w:rsid w:val="00B352AD"/>
    <w:rsid w:val="00B3573C"/>
    <w:rsid w:val="00B36A6B"/>
    <w:rsid w:val="00B36D55"/>
    <w:rsid w:val="00B37B13"/>
    <w:rsid w:val="00B40C2E"/>
    <w:rsid w:val="00B4169E"/>
    <w:rsid w:val="00B4379E"/>
    <w:rsid w:val="00B439D7"/>
    <w:rsid w:val="00B45965"/>
    <w:rsid w:val="00B47016"/>
    <w:rsid w:val="00B47A14"/>
    <w:rsid w:val="00B511FB"/>
    <w:rsid w:val="00B53C5A"/>
    <w:rsid w:val="00B54425"/>
    <w:rsid w:val="00B555FA"/>
    <w:rsid w:val="00B55C14"/>
    <w:rsid w:val="00B55F6E"/>
    <w:rsid w:val="00B566ED"/>
    <w:rsid w:val="00B57C37"/>
    <w:rsid w:val="00B57D21"/>
    <w:rsid w:val="00B60FED"/>
    <w:rsid w:val="00B61B34"/>
    <w:rsid w:val="00B62354"/>
    <w:rsid w:val="00B63E4C"/>
    <w:rsid w:val="00B64898"/>
    <w:rsid w:val="00B64D53"/>
    <w:rsid w:val="00B650D1"/>
    <w:rsid w:val="00B65444"/>
    <w:rsid w:val="00B654FE"/>
    <w:rsid w:val="00B66998"/>
    <w:rsid w:val="00B67240"/>
    <w:rsid w:val="00B67DB6"/>
    <w:rsid w:val="00B716DD"/>
    <w:rsid w:val="00B73D43"/>
    <w:rsid w:val="00B73E44"/>
    <w:rsid w:val="00B7468A"/>
    <w:rsid w:val="00B75038"/>
    <w:rsid w:val="00B755C3"/>
    <w:rsid w:val="00B759AE"/>
    <w:rsid w:val="00B75DAB"/>
    <w:rsid w:val="00B75F9B"/>
    <w:rsid w:val="00B77258"/>
    <w:rsid w:val="00B77ABC"/>
    <w:rsid w:val="00B800AD"/>
    <w:rsid w:val="00B808BC"/>
    <w:rsid w:val="00B8158B"/>
    <w:rsid w:val="00B81EEC"/>
    <w:rsid w:val="00B82CA2"/>
    <w:rsid w:val="00B82FAA"/>
    <w:rsid w:val="00B8326F"/>
    <w:rsid w:val="00B8366E"/>
    <w:rsid w:val="00B85201"/>
    <w:rsid w:val="00B86345"/>
    <w:rsid w:val="00B868B2"/>
    <w:rsid w:val="00B9115D"/>
    <w:rsid w:val="00B919DA"/>
    <w:rsid w:val="00B91B90"/>
    <w:rsid w:val="00B943FE"/>
    <w:rsid w:val="00B949CD"/>
    <w:rsid w:val="00B95BD7"/>
    <w:rsid w:val="00B967E4"/>
    <w:rsid w:val="00B97AB9"/>
    <w:rsid w:val="00BA00DD"/>
    <w:rsid w:val="00BA08CD"/>
    <w:rsid w:val="00BA0CED"/>
    <w:rsid w:val="00BA32B1"/>
    <w:rsid w:val="00BA4776"/>
    <w:rsid w:val="00BA5AFB"/>
    <w:rsid w:val="00BA60D3"/>
    <w:rsid w:val="00BB083A"/>
    <w:rsid w:val="00BB17A3"/>
    <w:rsid w:val="00BB2AA4"/>
    <w:rsid w:val="00BB3D6E"/>
    <w:rsid w:val="00BB3DC6"/>
    <w:rsid w:val="00BB44F2"/>
    <w:rsid w:val="00BB5701"/>
    <w:rsid w:val="00BB5F58"/>
    <w:rsid w:val="00BB7526"/>
    <w:rsid w:val="00BC00FF"/>
    <w:rsid w:val="00BC28BC"/>
    <w:rsid w:val="00BC2D10"/>
    <w:rsid w:val="00BC36C5"/>
    <w:rsid w:val="00BC38F5"/>
    <w:rsid w:val="00BC5B15"/>
    <w:rsid w:val="00BC5EE1"/>
    <w:rsid w:val="00BC60F4"/>
    <w:rsid w:val="00BC7340"/>
    <w:rsid w:val="00BC780F"/>
    <w:rsid w:val="00BD1B93"/>
    <w:rsid w:val="00BD3836"/>
    <w:rsid w:val="00BD454E"/>
    <w:rsid w:val="00BD4B5D"/>
    <w:rsid w:val="00BD4FD6"/>
    <w:rsid w:val="00BD57AA"/>
    <w:rsid w:val="00BD6EF8"/>
    <w:rsid w:val="00BD755D"/>
    <w:rsid w:val="00BD75AB"/>
    <w:rsid w:val="00BD798A"/>
    <w:rsid w:val="00BD7BB0"/>
    <w:rsid w:val="00BE0288"/>
    <w:rsid w:val="00BE0611"/>
    <w:rsid w:val="00BE0B3F"/>
    <w:rsid w:val="00BE0D1E"/>
    <w:rsid w:val="00BE207C"/>
    <w:rsid w:val="00BE24BC"/>
    <w:rsid w:val="00BE2543"/>
    <w:rsid w:val="00BE6182"/>
    <w:rsid w:val="00BE71CF"/>
    <w:rsid w:val="00BF00C1"/>
    <w:rsid w:val="00BF034C"/>
    <w:rsid w:val="00BF35CC"/>
    <w:rsid w:val="00BF4E5F"/>
    <w:rsid w:val="00BF51D8"/>
    <w:rsid w:val="00BF53E9"/>
    <w:rsid w:val="00BF5D7A"/>
    <w:rsid w:val="00BF69CB"/>
    <w:rsid w:val="00BF6BCD"/>
    <w:rsid w:val="00BF77FF"/>
    <w:rsid w:val="00BF7C2F"/>
    <w:rsid w:val="00C004CB"/>
    <w:rsid w:val="00C005C9"/>
    <w:rsid w:val="00C006E8"/>
    <w:rsid w:val="00C00ACE"/>
    <w:rsid w:val="00C00EF2"/>
    <w:rsid w:val="00C017BD"/>
    <w:rsid w:val="00C01925"/>
    <w:rsid w:val="00C01CFB"/>
    <w:rsid w:val="00C030AD"/>
    <w:rsid w:val="00C045C2"/>
    <w:rsid w:val="00C0476D"/>
    <w:rsid w:val="00C04C45"/>
    <w:rsid w:val="00C05F7C"/>
    <w:rsid w:val="00C10C43"/>
    <w:rsid w:val="00C112F5"/>
    <w:rsid w:val="00C12256"/>
    <w:rsid w:val="00C144A9"/>
    <w:rsid w:val="00C14685"/>
    <w:rsid w:val="00C14C8F"/>
    <w:rsid w:val="00C15A44"/>
    <w:rsid w:val="00C1613B"/>
    <w:rsid w:val="00C1697D"/>
    <w:rsid w:val="00C16D1E"/>
    <w:rsid w:val="00C172FE"/>
    <w:rsid w:val="00C20C55"/>
    <w:rsid w:val="00C21494"/>
    <w:rsid w:val="00C216DA"/>
    <w:rsid w:val="00C22AED"/>
    <w:rsid w:val="00C235E0"/>
    <w:rsid w:val="00C23BF9"/>
    <w:rsid w:val="00C248EF"/>
    <w:rsid w:val="00C259DC"/>
    <w:rsid w:val="00C25D49"/>
    <w:rsid w:val="00C267D4"/>
    <w:rsid w:val="00C26AAA"/>
    <w:rsid w:val="00C26C80"/>
    <w:rsid w:val="00C2704F"/>
    <w:rsid w:val="00C27237"/>
    <w:rsid w:val="00C304A5"/>
    <w:rsid w:val="00C3099B"/>
    <w:rsid w:val="00C30BE4"/>
    <w:rsid w:val="00C32F9F"/>
    <w:rsid w:val="00C35228"/>
    <w:rsid w:val="00C3540B"/>
    <w:rsid w:val="00C35F5A"/>
    <w:rsid w:val="00C3715D"/>
    <w:rsid w:val="00C37239"/>
    <w:rsid w:val="00C37502"/>
    <w:rsid w:val="00C37DCC"/>
    <w:rsid w:val="00C411B2"/>
    <w:rsid w:val="00C435FE"/>
    <w:rsid w:val="00C442E3"/>
    <w:rsid w:val="00C45E94"/>
    <w:rsid w:val="00C47B3A"/>
    <w:rsid w:val="00C47C93"/>
    <w:rsid w:val="00C506A8"/>
    <w:rsid w:val="00C51AA7"/>
    <w:rsid w:val="00C51D64"/>
    <w:rsid w:val="00C52033"/>
    <w:rsid w:val="00C537ED"/>
    <w:rsid w:val="00C5410F"/>
    <w:rsid w:val="00C558D0"/>
    <w:rsid w:val="00C625CC"/>
    <w:rsid w:val="00C64641"/>
    <w:rsid w:val="00C65056"/>
    <w:rsid w:val="00C6667E"/>
    <w:rsid w:val="00C672D4"/>
    <w:rsid w:val="00C71BEA"/>
    <w:rsid w:val="00C72233"/>
    <w:rsid w:val="00C73725"/>
    <w:rsid w:val="00C7546D"/>
    <w:rsid w:val="00C754AB"/>
    <w:rsid w:val="00C8382A"/>
    <w:rsid w:val="00C83E43"/>
    <w:rsid w:val="00C83FAB"/>
    <w:rsid w:val="00C84596"/>
    <w:rsid w:val="00C85C1C"/>
    <w:rsid w:val="00C86D2E"/>
    <w:rsid w:val="00C901AE"/>
    <w:rsid w:val="00C91EF7"/>
    <w:rsid w:val="00C92599"/>
    <w:rsid w:val="00C93005"/>
    <w:rsid w:val="00C938B0"/>
    <w:rsid w:val="00C939EC"/>
    <w:rsid w:val="00C9521C"/>
    <w:rsid w:val="00C966AA"/>
    <w:rsid w:val="00C96BAD"/>
    <w:rsid w:val="00CA052E"/>
    <w:rsid w:val="00CA0976"/>
    <w:rsid w:val="00CA0A90"/>
    <w:rsid w:val="00CA1631"/>
    <w:rsid w:val="00CA1632"/>
    <w:rsid w:val="00CA2E57"/>
    <w:rsid w:val="00CA4BF1"/>
    <w:rsid w:val="00CA56DD"/>
    <w:rsid w:val="00CA5F83"/>
    <w:rsid w:val="00CA6338"/>
    <w:rsid w:val="00CA6D32"/>
    <w:rsid w:val="00CA6DFE"/>
    <w:rsid w:val="00CB0018"/>
    <w:rsid w:val="00CB07A6"/>
    <w:rsid w:val="00CB0B0C"/>
    <w:rsid w:val="00CB1217"/>
    <w:rsid w:val="00CB1881"/>
    <w:rsid w:val="00CB2DC5"/>
    <w:rsid w:val="00CB498E"/>
    <w:rsid w:val="00CB4A71"/>
    <w:rsid w:val="00CB503A"/>
    <w:rsid w:val="00CB67B2"/>
    <w:rsid w:val="00CB7F44"/>
    <w:rsid w:val="00CC1D88"/>
    <w:rsid w:val="00CC23BE"/>
    <w:rsid w:val="00CC2DC5"/>
    <w:rsid w:val="00CC3330"/>
    <w:rsid w:val="00CC3AF0"/>
    <w:rsid w:val="00CC4AD6"/>
    <w:rsid w:val="00CC6E76"/>
    <w:rsid w:val="00CC7E2E"/>
    <w:rsid w:val="00CD0780"/>
    <w:rsid w:val="00CD1CE4"/>
    <w:rsid w:val="00CD20CA"/>
    <w:rsid w:val="00CD25AC"/>
    <w:rsid w:val="00CD2FD2"/>
    <w:rsid w:val="00CD5A35"/>
    <w:rsid w:val="00CD5F47"/>
    <w:rsid w:val="00CD6FEC"/>
    <w:rsid w:val="00CE014E"/>
    <w:rsid w:val="00CE16E8"/>
    <w:rsid w:val="00CE2F79"/>
    <w:rsid w:val="00CE313E"/>
    <w:rsid w:val="00CE321A"/>
    <w:rsid w:val="00CE4112"/>
    <w:rsid w:val="00CE49AA"/>
    <w:rsid w:val="00CE4A0E"/>
    <w:rsid w:val="00CE4CD2"/>
    <w:rsid w:val="00CE56F1"/>
    <w:rsid w:val="00CE6285"/>
    <w:rsid w:val="00CF0EE2"/>
    <w:rsid w:val="00CF1427"/>
    <w:rsid w:val="00CF1ECA"/>
    <w:rsid w:val="00CF2EFE"/>
    <w:rsid w:val="00CF3BFC"/>
    <w:rsid w:val="00CF55FD"/>
    <w:rsid w:val="00CF57C7"/>
    <w:rsid w:val="00CF5A53"/>
    <w:rsid w:val="00CF67A5"/>
    <w:rsid w:val="00CF689F"/>
    <w:rsid w:val="00CF7065"/>
    <w:rsid w:val="00CF7077"/>
    <w:rsid w:val="00D01908"/>
    <w:rsid w:val="00D02BD5"/>
    <w:rsid w:val="00D03B2E"/>
    <w:rsid w:val="00D041E9"/>
    <w:rsid w:val="00D04539"/>
    <w:rsid w:val="00D05FE6"/>
    <w:rsid w:val="00D07F17"/>
    <w:rsid w:val="00D104BD"/>
    <w:rsid w:val="00D10802"/>
    <w:rsid w:val="00D12AF5"/>
    <w:rsid w:val="00D131C1"/>
    <w:rsid w:val="00D13B5F"/>
    <w:rsid w:val="00D14EA2"/>
    <w:rsid w:val="00D15786"/>
    <w:rsid w:val="00D157D7"/>
    <w:rsid w:val="00D15A3E"/>
    <w:rsid w:val="00D16335"/>
    <w:rsid w:val="00D1696F"/>
    <w:rsid w:val="00D20787"/>
    <w:rsid w:val="00D2112E"/>
    <w:rsid w:val="00D21424"/>
    <w:rsid w:val="00D21C3B"/>
    <w:rsid w:val="00D21F98"/>
    <w:rsid w:val="00D22731"/>
    <w:rsid w:val="00D237A8"/>
    <w:rsid w:val="00D256D9"/>
    <w:rsid w:val="00D27320"/>
    <w:rsid w:val="00D276AF"/>
    <w:rsid w:val="00D314CD"/>
    <w:rsid w:val="00D31BE6"/>
    <w:rsid w:val="00D32746"/>
    <w:rsid w:val="00D330E6"/>
    <w:rsid w:val="00D3729B"/>
    <w:rsid w:val="00D40675"/>
    <w:rsid w:val="00D423DB"/>
    <w:rsid w:val="00D42812"/>
    <w:rsid w:val="00D431A1"/>
    <w:rsid w:val="00D43AF0"/>
    <w:rsid w:val="00D449B2"/>
    <w:rsid w:val="00D46A1E"/>
    <w:rsid w:val="00D46B66"/>
    <w:rsid w:val="00D4748D"/>
    <w:rsid w:val="00D502A3"/>
    <w:rsid w:val="00D50AAB"/>
    <w:rsid w:val="00D51C54"/>
    <w:rsid w:val="00D521A5"/>
    <w:rsid w:val="00D538FC"/>
    <w:rsid w:val="00D54B4D"/>
    <w:rsid w:val="00D55110"/>
    <w:rsid w:val="00D554B6"/>
    <w:rsid w:val="00D555BA"/>
    <w:rsid w:val="00D5568B"/>
    <w:rsid w:val="00D57278"/>
    <w:rsid w:val="00D6084D"/>
    <w:rsid w:val="00D60D86"/>
    <w:rsid w:val="00D60EBB"/>
    <w:rsid w:val="00D61457"/>
    <w:rsid w:val="00D61AFE"/>
    <w:rsid w:val="00D6252A"/>
    <w:rsid w:val="00D63862"/>
    <w:rsid w:val="00D6432C"/>
    <w:rsid w:val="00D64A98"/>
    <w:rsid w:val="00D64C52"/>
    <w:rsid w:val="00D64DA6"/>
    <w:rsid w:val="00D66661"/>
    <w:rsid w:val="00D71487"/>
    <w:rsid w:val="00D7297A"/>
    <w:rsid w:val="00D733D0"/>
    <w:rsid w:val="00D7443F"/>
    <w:rsid w:val="00D7460E"/>
    <w:rsid w:val="00D75807"/>
    <w:rsid w:val="00D8156A"/>
    <w:rsid w:val="00D8316A"/>
    <w:rsid w:val="00D84ED1"/>
    <w:rsid w:val="00D8513D"/>
    <w:rsid w:val="00D85852"/>
    <w:rsid w:val="00D85C9E"/>
    <w:rsid w:val="00D876AA"/>
    <w:rsid w:val="00D87CFE"/>
    <w:rsid w:val="00D90043"/>
    <w:rsid w:val="00D900D5"/>
    <w:rsid w:val="00D90635"/>
    <w:rsid w:val="00D907A1"/>
    <w:rsid w:val="00D90EA6"/>
    <w:rsid w:val="00D9149C"/>
    <w:rsid w:val="00D93FDA"/>
    <w:rsid w:val="00D948B0"/>
    <w:rsid w:val="00D95DED"/>
    <w:rsid w:val="00D9720E"/>
    <w:rsid w:val="00D9754D"/>
    <w:rsid w:val="00D978F0"/>
    <w:rsid w:val="00DA12E8"/>
    <w:rsid w:val="00DA174D"/>
    <w:rsid w:val="00DA20D8"/>
    <w:rsid w:val="00DA252B"/>
    <w:rsid w:val="00DA361A"/>
    <w:rsid w:val="00DA4877"/>
    <w:rsid w:val="00DA4E73"/>
    <w:rsid w:val="00DA5A01"/>
    <w:rsid w:val="00DA7EFC"/>
    <w:rsid w:val="00DB1004"/>
    <w:rsid w:val="00DB1B9C"/>
    <w:rsid w:val="00DB1CAC"/>
    <w:rsid w:val="00DB20C9"/>
    <w:rsid w:val="00DB2911"/>
    <w:rsid w:val="00DB2C98"/>
    <w:rsid w:val="00DB2DE5"/>
    <w:rsid w:val="00DB4471"/>
    <w:rsid w:val="00DB4703"/>
    <w:rsid w:val="00DB507A"/>
    <w:rsid w:val="00DB5437"/>
    <w:rsid w:val="00DB7F99"/>
    <w:rsid w:val="00DC09D7"/>
    <w:rsid w:val="00DC15C7"/>
    <w:rsid w:val="00DC2985"/>
    <w:rsid w:val="00DC2D61"/>
    <w:rsid w:val="00DC35E7"/>
    <w:rsid w:val="00DC7563"/>
    <w:rsid w:val="00DC7E80"/>
    <w:rsid w:val="00DD018B"/>
    <w:rsid w:val="00DD04E1"/>
    <w:rsid w:val="00DD0CE0"/>
    <w:rsid w:val="00DD0DB3"/>
    <w:rsid w:val="00DD0EBB"/>
    <w:rsid w:val="00DD1C88"/>
    <w:rsid w:val="00DD2013"/>
    <w:rsid w:val="00DD27B2"/>
    <w:rsid w:val="00DD5838"/>
    <w:rsid w:val="00DD6CDC"/>
    <w:rsid w:val="00DD6FF0"/>
    <w:rsid w:val="00DD7DA9"/>
    <w:rsid w:val="00DD7FB7"/>
    <w:rsid w:val="00DE092A"/>
    <w:rsid w:val="00DE15EE"/>
    <w:rsid w:val="00DE2CE0"/>
    <w:rsid w:val="00DE4121"/>
    <w:rsid w:val="00DE4677"/>
    <w:rsid w:val="00DE60AC"/>
    <w:rsid w:val="00DE71AD"/>
    <w:rsid w:val="00DF015E"/>
    <w:rsid w:val="00DF08DB"/>
    <w:rsid w:val="00DF1404"/>
    <w:rsid w:val="00DF1875"/>
    <w:rsid w:val="00DF1D71"/>
    <w:rsid w:val="00DF1D7F"/>
    <w:rsid w:val="00DF1FEB"/>
    <w:rsid w:val="00DF2046"/>
    <w:rsid w:val="00DF2981"/>
    <w:rsid w:val="00DF3423"/>
    <w:rsid w:val="00DF3F75"/>
    <w:rsid w:val="00DF5127"/>
    <w:rsid w:val="00DF5E17"/>
    <w:rsid w:val="00DF5E71"/>
    <w:rsid w:val="00DF66AC"/>
    <w:rsid w:val="00DF6ADF"/>
    <w:rsid w:val="00E007C8"/>
    <w:rsid w:val="00E02445"/>
    <w:rsid w:val="00E02F28"/>
    <w:rsid w:val="00E033FF"/>
    <w:rsid w:val="00E03B59"/>
    <w:rsid w:val="00E03F50"/>
    <w:rsid w:val="00E04FD8"/>
    <w:rsid w:val="00E0540D"/>
    <w:rsid w:val="00E059E4"/>
    <w:rsid w:val="00E05E45"/>
    <w:rsid w:val="00E06216"/>
    <w:rsid w:val="00E07AE1"/>
    <w:rsid w:val="00E07B35"/>
    <w:rsid w:val="00E07CF3"/>
    <w:rsid w:val="00E10954"/>
    <w:rsid w:val="00E11C07"/>
    <w:rsid w:val="00E129F5"/>
    <w:rsid w:val="00E12B4B"/>
    <w:rsid w:val="00E13900"/>
    <w:rsid w:val="00E15870"/>
    <w:rsid w:val="00E16218"/>
    <w:rsid w:val="00E17B2D"/>
    <w:rsid w:val="00E20872"/>
    <w:rsid w:val="00E21BFF"/>
    <w:rsid w:val="00E22A0A"/>
    <w:rsid w:val="00E22B38"/>
    <w:rsid w:val="00E23C1D"/>
    <w:rsid w:val="00E23D4A"/>
    <w:rsid w:val="00E24C8B"/>
    <w:rsid w:val="00E25961"/>
    <w:rsid w:val="00E27E72"/>
    <w:rsid w:val="00E30740"/>
    <w:rsid w:val="00E33544"/>
    <w:rsid w:val="00E33735"/>
    <w:rsid w:val="00E33F48"/>
    <w:rsid w:val="00E3439F"/>
    <w:rsid w:val="00E3492C"/>
    <w:rsid w:val="00E35487"/>
    <w:rsid w:val="00E3641B"/>
    <w:rsid w:val="00E373F9"/>
    <w:rsid w:val="00E4061E"/>
    <w:rsid w:val="00E42248"/>
    <w:rsid w:val="00E42D63"/>
    <w:rsid w:val="00E43F21"/>
    <w:rsid w:val="00E4404A"/>
    <w:rsid w:val="00E44555"/>
    <w:rsid w:val="00E47C5B"/>
    <w:rsid w:val="00E510CD"/>
    <w:rsid w:val="00E513F5"/>
    <w:rsid w:val="00E524E7"/>
    <w:rsid w:val="00E52CE0"/>
    <w:rsid w:val="00E52F8B"/>
    <w:rsid w:val="00E53389"/>
    <w:rsid w:val="00E5518A"/>
    <w:rsid w:val="00E55335"/>
    <w:rsid w:val="00E558D9"/>
    <w:rsid w:val="00E5689A"/>
    <w:rsid w:val="00E57319"/>
    <w:rsid w:val="00E611FA"/>
    <w:rsid w:val="00E632BD"/>
    <w:rsid w:val="00E652BF"/>
    <w:rsid w:val="00E67E2E"/>
    <w:rsid w:val="00E712CE"/>
    <w:rsid w:val="00E7134C"/>
    <w:rsid w:val="00E72979"/>
    <w:rsid w:val="00E72FF7"/>
    <w:rsid w:val="00E763DC"/>
    <w:rsid w:val="00E77799"/>
    <w:rsid w:val="00E80343"/>
    <w:rsid w:val="00E80F36"/>
    <w:rsid w:val="00E81C50"/>
    <w:rsid w:val="00E81E2A"/>
    <w:rsid w:val="00E81F34"/>
    <w:rsid w:val="00E82BE8"/>
    <w:rsid w:val="00E83A7F"/>
    <w:rsid w:val="00E853C7"/>
    <w:rsid w:val="00E85693"/>
    <w:rsid w:val="00E86F40"/>
    <w:rsid w:val="00E8726B"/>
    <w:rsid w:val="00E90136"/>
    <w:rsid w:val="00E92F85"/>
    <w:rsid w:val="00E934D1"/>
    <w:rsid w:val="00E93BA6"/>
    <w:rsid w:val="00E94EAE"/>
    <w:rsid w:val="00E95860"/>
    <w:rsid w:val="00E959B9"/>
    <w:rsid w:val="00E96BD3"/>
    <w:rsid w:val="00E96C32"/>
    <w:rsid w:val="00E97B94"/>
    <w:rsid w:val="00EA0FC1"/>
    <w:rsid w:val="00EA1544"/>
    <w:rsid w:val="00EA170C"/>
    <w:rsid w:val="00EA18E0"/>
    <w:rsid w:val="00EA2F2D"/>
    <w:rsid w:val="00EA470A"/>
    <w:rsid w:val="00EA4BD9"/>
    <w:rsid w:val="00EA51F3"/>
    <w:rsid w:val="00EA5243"/>
    <w:rsid w:val="00EA6E24"/>
    <w:rsid w:val="00EA794D"/>
    <w:rsid w:val="00EB04D4"/>
    <w:rsid w:val="00EB0825"/>
    <w:rsid w:val="00EB274D"/>
    <w:rsid w:val="00EB2AF5"/>
    <w:rsid w:val="00EB3C83"/>
    <w:rsid w:val="00EB42F0"/>
    <w:rsid w:val="00EB4670"/>
    <w:rsid w:val="00EB5791"/>
    <w:rsid w:val="00EB5869"/>
    <w:rsid w:val="00EC02FF"/>
    <w:rsid w:val="00EC10F9"/>
    <w:rsid w:val="00EC40D6"/>
    <w:rsid w:val="00EC4A04"/>
    <w:rsid w:val="00EC630F"/>
    <w:rsid w:val="00EC7A73"/>
    <w:rsid w:val="00ED01AB"/>
    <w:rsid w:val="00ED16AD"/>
    <w:rsid w:val="00ED3A22"/>
    <w:rsid w:val="00ED4392"/>
    <w:rsid w:val="00ED564D"/>
    <w:rsid w:val="00ED6E3B"/>
    <w:rsid w:val="00ED74C8"/>
    <w:rsid w:val="00ED784E"/>
    <w:rsid w:val="00EE024A"/>
    <w:rsid w:val="00EE0352"/>
    <w:rsid w:val="00EE03E4"/>
    <w:rsid w:val="00EE154E"/>
    <w:rsid w:val="00EE1CC9"/>
    <w:rsid w:val="00EE2A43"/>
    <w:rsid w:val="00EE3098"/>
    <w:rsid w:val="00EE35A6"/>
    <w:rsid w:val="00EE3791"/>
    <w:rsid w:val="00EE481A"/>
    <w:rsid w:val="00EE5354"/>
    <w:rsid w:val="00EE587E"/>
    <w:rsid w:val="00EE7B41"/>
    <w:rsid w:val="00EF1043"/>
    <w:rsid w:val="00EF18C1"/>
    <w:rsid w:val="00EF21B8"/>
    <w:rsid w:val="00EF2C93"/>
    <w:rsid w:val="00EF45B0"/>
    <w:rsid w:val="00F00282"/>
    <w:rsid w:val="00F002A8"/>
    <w:rsid w:val="00F00CF5"/>
    <w:rsid w:val="00F00D70"/>
    <w:rsid w:val="00F01A4E"/>
    <w:rsid w:val="00F04520"/>
    <w:rsid w:val="00F05C12"/>
    <w:rsid w:val="00F067FC"/>
    <w:rsid w:val="00F06A6D"/>
    <w:rsid w:val="00F077A0"/>
    <w:rsid w:val="00F10DB3"/>
    <w:rsid w:val="00F10F15"/>
    <w:rsid w:val="00F1188D"/>
    <w:rsid w:val="00F12382"/>
    <w:rsid w:val="00F13014"/>
    <w:rsid w:val="00F13D3D"/>
    <w:rsid w:val="00F13D56"/>
    <w:rsid w:val="00F14A47"/>
    <w:rsid w:val="00F158B8"/>
    <w:rsid w:val="00F16038"/>
    <w:rsid w:val="00F17183"/>
    <w:rsid w:val="00F203B2"/>
    <w:rsid w:val="00F223E0"/>
    <w:rsid w:val="00F22592"/>
    <w:rsid w:val="00F22A1B"/>
    <w:rsid w:val="00F23026"/>
    <w:rsid w:val="00F234BF"/>
    <w:rsid w:val="00F236C2"/>
    <w:rsid w:val="00F23760"/>
    <w:rsid w:val="00F243BC"/>
    <w:rsid w:val="00F2442F"/>
    <w:rsid w:val="00F24CCE"/>
    <w:rsid w:val="00F25BAD"/>
    <w:rsid w:val="00F269A9"/>
    <w:rsid w:val="00F277DA"/>
    <w:rsid w:val="00F3014A"/>
    <w:rsid w:val="00F322C1"/>
    <w:rsid w:val="00F32E8B"/>
    <w:rsid w:val="00F35078"/>
    <w:rsid w:val="00F3682A"/>
    <w:rsid w:val="00F369DD"/>
    <w:rsid w:val="00F36FB8"/>
    <w:rsid w:val="00F3711E"/>
    <w:rsid w:val="00F37F56"/>
    <w:rsid w:val="00F406FE"/>
    <w:rsid w:val="00F4091A"/>
    <w:rsid w:val="00F443A0"/>
    <w:rsid w:val="00F44A8E"/>
    <w:rsid w:val="00F453B2"/>
    <w:rsid w:val="00F474E1"/>
    <w:rsid w:val="00F47D89"/>
    <w:rsid w:val="00F50A6F"/>
    <w:rsid w:val="00F51C22"/>
    <w:rsid w:val="00F52563"/>
    <w:rsid w:val="00F53FDC"/>
    <w:rsid w:val="00F562A2"/>
    <w:rsid w:val="00F565FF"/>
    <w:rsid w:val="00F57A72"/>
    <w:rsid w:val="00F57F16"/>
    <w:rsid w:val="00F60B3D"/>
    <w:rsid w:val="00F60CA2"/>
    <w:rsid w:val="00F61CCF"/>
    <w:rsid w:val="00F62BB8"/>
    <w:rsid w:val="00F64413"/>
    <w:rsid w:val="00F659D5"/>
    <w:rsid w:val="00F6655C"/>
    <w:rsid w:val="00F67712"/>
    <w:rsid w:val="00F70799"/>
    <w:rsid w:val="00F7080B"/>
    <w:rsid w:val="00F70B20"/>
    <w:rsid w:val="00F717C5"/>
    <w:rsid w:val="00F721C9"/>
    <w:rsid w:val="00F73264"/>
    <w:rsid w:val="00F747B7"/>
    <w:rsid w:val="00F754CB"/>
    <w:rsid w:val="00F75577"/>
    <w:rsid w:val="00F75900"/>
    <w:rsid w:val="00F76490"/>
    <w:rsid w:val="00F767AA"/>
    <w:rsid w:val="00F76D68"/>
    <w:rsid w:val="00F80F9C"/>
    <w:rsid w:val="00F831A4"/>
    <w:rsid w:val="00F8425A"/>
    <w:rsid w:val="00F860A1"/>
    <w:rsid w:val="00F86495"/>
    <w:rsid w:val="00F86D7A"/>
    <w:rsid w:val="00F90500"/>
    <w:rsid w:val="00F9066E"/>
    <w:rsid w:val="00F90B66"/>
    <w:rsid w:val="00F918F3"/>
    <w:rsid w:val="00F92340"/>
    <w:rsid w:val="00F92563"/>
    <w:rsid w:val="00F93861"/>
    <w:rsid w:val="00F93BE6"/>
    <w:rsid w:val="00F93EA6"/>
    <w:rsid w:val="00F94542"/>
    <w:rsid w:val="00F9541E"/>
    <w:rsid w:val="00F96494"/>
    <w:rsid w:val="00F96C6B"/>
    <w:rsid w:val="00F97911"/>
    <w:rsid w:val="00F97EBC"/>
    <w:rsid w:val="00FA1691"/>
    <w:rsid w:val="00FA1FBA"/>
    <w:rsid w:val="00FA2A51"/>
    <w:rsid w:val="00FA2BD5"/>
    <w:rsid w:val="00FA4868"/>
    <w:rsid w:val="00FA7766"/>
    <w:rsid w:val="00FB04F7"/>
    <w:rsid w:val="00FB1780"/>
    <w:rsid w:val="00FB1813"/>
    <w:rsid w:val="00FB1CB9"/>
    <w:rsid w:val="00FB40AD"/>
    <w:rsid w:val="00FB47FC"/>
    <w:rsid w:val="00FB52DE"/>
    <w:rsid w:val="00FB53B0"/>
    <w:rsid w:val="00FB5D54"/>
    <w:rsid w:val="00FB5E23"/>
    <w:rsid w:val="00FB66FF"/>
    <w:rsid w:val="00FB7587"/>
    <w:rsid w:val="00FB7BC0"/>
    <w:rsid w:val="00FC0363"/>
    <w:rsid w:val="00FC2915"/>
    <w:rsid w:val="00FC2ADE"/>
    <w:rsid w:val="00FC3638"/>
    <w:rsid w:val="00FC3794"/>
    <w:rsid w:val="00FC3CD2"/>
    <w:rsid w:val="00FC41AA"/>
    <w:rsid w:val="00FC7214"/>
    <w:rsid w:val="00FC771D"/>
    <w:rsid w:val="00FD0135"/>
    <w:rsid w:val="00FD04AB"/>
    <w:rsid w:val="00FD04B6"/>
    <w:rsid w:val="00FD0BAB"/>
    <w:rsid w:val="00FD1905"/>
    <w:rsid w:val="00FD1A85"/>
    <w:rsid w:val="00FD220D"/>
    <w:rsid w:val="00FD33C5"/>
    <w:rsid w:val="00FD3AB2"/>
    <w:rsid w:val="00FD48DD"/>
    <w:rsid w:val="00FD4EBB"/>
    <w:rsid w:val="00FD502D"/>
    <w:rsid w:val="00FD51C5"/>
    <w:rsid w:val="00FD5EFE"/>
    <w:rsid w:val="00FD66E3"/>
    <w:rsid w:val="00FD7286"/>
    <w:rsid w:val="00FD7BA0"/>
    <w:rsid w:val="00FE0394"/>
    <w:rsid w:val="00FE0CFF"/>
    <w:rsid w:val="00FE1175"/>
    <w:rsid w:val="00FE22A9"/>
    <w:rsid w:val="00FE4851"/>
    <w:rsid w:val="00FE49B2"/>
    <w:rsid w:val="00FE51C5"/>
    <w:rsid w:val="00FF1E29"/>
    <w:rsid w:val="00FF28C0"/>
    <w:rsid w:val="00FF5754"/>
    <w:rsid w:val="00FF7F0D"/>
    <w:rsid w:val="2C941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2B1A0E"/>
  <w15:docId w15:val="{AD40B812-E4D9-4CDC-82C7-9AAACA7F5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paragraph" w:styleId="Nagwek1">
    <w:name w:val="heading 1"/>
    <w:basedOn w:val="Normalny"/>
    <w:link w:val="Nagwek1Znak"/>
    <w:uiPriority w:val="9"/>
    <w:qFormat/>
    <w:rsid w:val="00575E04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DE46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DE4677"/>
  </w:style>
  <w:style w:type="paragraph" w:styleId="Stopka">
    <w:name w:val="footer"/>
    <w:basedOn w:val="Normalny"/>
    <w:link w:val="StopkaZnak"/>
    <w:uiPriority w:val="99"/>
    <w:unhideWhenUsed/>
    <w:rsid w:val="00DE46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DE4677"/>
  </w:style>
  <w:style w:type="paragraph" w:customStyle="1" w:styleId="Default">
    <w:name w:val="Default"/>
    <w:rsid w:val="00D15786"/>
    <w:pPr>
      <w:autoSpaceDE w:val="0"/>
      <w:autoSpaceDN w:val="0"/>
      <w:adjustRightInd w:val="0"/>
      <w:spacing w:after="0" w:line="240" w:lineRule="auto"/>
    </w:pPr>
    <w:rPr>
      <w:rFonts w:ascii="DNLPG F+ Gulliver" w:hAnsi="DNLPG F+ Gulliver" w:cs="DNLPG F+ Gulliver"/>
      <w:color w:val="000000"/>
      <w:sz w:val="24"/>
      <w:szCs w:val="24"/>
    </w:rPr>
  </w:style>
  <w:style w:type="character" w:customStyle="1" w:styleId="sup">
    <w:name w:val="sup"/>
    <w:rsid w:val="006B2353"/>
    <w:rPr>
      <w:szCs w:val="32"/>
      <w:vertAlign w:val="superscript"/>
    </w:rPr>
  </w:style>
  <w:style w:type="paragraph" w:customStyle="1" w:styleId="author">
    <w:name w:val="author"/>
    <w:rsid w:val="006B2353"/>
    <w:pPr>
      <w:spacing w:after="12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ffiliation">
    <w:name w:val="affiliation"/>
    <w:basedOn w:val="Normalny"/>
    <w:rsid w:val="006B2353"/>
    <w:pPr>
      <w:spacing w:after="40" w:line="240" w:lineRule="auto"/>
      <w:jc w:val="center"/>
    </w:pPr>
    <w:rPr>
      <w:rFonts w:ascii="Times New Roman" w:eastAsia="Times New Roman" w:hAnsi="Times New Roman" w:cs="Arial"/>
      <w:sz w:val="18"/>
      <w:szCs w:val="20"/>
      <w:lang w:val="en-US"/>
    </w:rPr>
  </w:style>
  <w:style w:type="paragraph" w:styleId="Akapitzlist">
    <w:name w:val="List Paragraph"/>
    <w:basedOn w:val="Normalny"/>
    <w:uiPriority w:val="34"/>
    <w:qFormat/>
    <w:rsid w:val="006B2353"/>
    <w:pPr>
      <w:spacing w:after="200" w:line="276" w:lineRule="auto"/>
      <w:ind w:left="720"/>
      <w:contextualSpacing/>
    </w:pPr>
    <w:rPr>
      <w:lang w:val="es-ES"/>
    </w:rPr>
  </w:style>
  <w:style w:type="paragraph" w:customStyle="1" w:styleId="EndNoteBibliography">
    <w:name w:val="EndNote Bibliography"/>
    <w:basedOn w:val="Normalny"/>
    <w:link w:val="EndNoteBibliographyCar"/>
    <w:rsid w:val="00A01787"/>
    <w:pPr>
      <w:spacing w:after="200"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ar">
    <w:name w:val="EndNote Bibliography Car"/>
    <w:basedOn w:val="Domylnaczcionkaakapitu"/>
    <w:link w:val="EndNoteBibliography"/>
    <w:rsid w:val="00A01787"/>
    <w:rPr>
      <w:rFonts w:ascii="Calibri" w:hAnsi="Calibri" w:cs="Calibri"/>
      <w:noProof/>
      <w:lang w:val="en-US"/>
    </w:rPr>
  </w:style>
  <w:style w:type="paragraph" w:customStyle="1" w:styleId="References">
    <w:name w:val="References"/>
    <w:basedOn w:val="Normalny"/>
    <w:rsid w:val="00925156"/>
    <w:pPr>
      <w:spacing w:before="40" w:after="0" w:line="240" w:lineRule="auto"/>
      <w:ind w:left="425" w:hanging="425"/>
      <w:jc w:val="both"/>
    </w:pPr>
    <w:rPr>
      <w:rFonts w:ascii="Times New Roman" w:eastAsia="Calibri" w:hAnsi="Times New Roman" w:cs="Times New Roman"/>
      <w:sz w:val="18"/>
      <w:szCs w:val="24"/>
      <w:u w:color="000000"/>
      <w:lang w:val="en-GB" w:eastAsia="en-GB"/>
    </w:rPr>
  </w:style>
  <w:style w:type="paragraph" w:styleId="NormalnyWeb">
    <w:name w:val="Normal (Web)"/>
    <w:basedOn w:val="Normalny"/>
    <w:uiPriority w:val="99"/>
    <w:unhideWhenUsed/>
    <w:rsid w:val="00A16F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rzypisudolnego">
    <w:name w:val="footnote text"/>
    <w:basedOn w:val="Normalny"/>
    <w:link w:val="TekstprzypisudolnegoZnak"/>
    <w:rsid w:val="003516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s-ES"/>
    </w:rPr>
  </w:style>
  <w:style w:type="character" w:customStyle="1" w:styleId="TekstprzypisudolnegoZnak">
    <w:name w:val="Tekst przypisu dolnego Znak"/>
    <w:basedOn w:val="Domylnaczcionkaakapitu"/>
    <w:link w:val="Tekstprzypisudolnego"/>
    <w:rsid w:val="00351685"/>
    <w:rPr>
      <w:rFonts w:ascii="Times New Roman" w:eastAsia="Times New Roman" w:hAnsi="Times New Roman" w:cs="Times New Roman"/>
      <w:sz w:val="20"/>
      <w:szCs w:val="20"/>
      <w:lang w:val="en-US" w:eastAsia="es-ES"/>
    </w:rPr>
  </w:style>
  <w:style w:type="character" w:styleId="Odwoanieprzypisudolnego">
    <w:name w:val="footnote reference"/>
    <w:rsid w:val="00351685"/>
    <w:rPr>
      <w:vertAlign w:val="superscript"/>
    </w:rPr>
  </w:style>
  <w:style w:type="character" w:styleId="Hipercze">
    <w:name w:val="Hyperlink"/>
    <w:uiPriority w:val="99"/>
    <w:rsid w:val="00351685"/>
    <w:rPr>
      <w:color w:val="0000FF"/>
      <w:u w:val="single"/>
    </w:rPr>
  </w:style>
  <w:style w:type="table" w:styleId="Tabela-Siatka">
    <w:name w:val="Table Grid"/>
    <w:basedOn w:val="Standardowy"/>
    <w:uiPriority w:val="39"/>
    <w:rsid w:val="00796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kapitzlist1">
    <w:name w:val="Akapit z listą1"/>
    <w:basedOn w:val="Normalny"/>
    <w:uiPriority w:val="34"/>
    <w:qFormat/>
    <w:rsid w:val="00B06215"/>
    <w:pPr>
      <w:spacing w:after="200" w:line="276" w:lineRule="auto"/>
      <w:ind w:left="720"/>
      <w:contextualSpacing/>
    </w:pPr>
    <w:rPr>
      <w:rFonts w:ascii="Verdana" w:eastAsia="Calibri" w:hAnsi="Verdana" w:cs="Times New Roman"/>
      <w:sz w:val="17"/>
      <w:lang w:val="en-GB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FD0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FD0BAB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6E20C7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unhideWhenUsed/>
    <w:rsid w:val="006E20C7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rsid w:val="006E20C7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6E20C7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6E20C7"/>
    <w:rPr>
      <w:b/>
      <w:bCs/>
      <w:sz w:val="20"/>
      <w:szCs w:val="20"/>
    </w:rPr>
  </w:style>
  <w:style w:type="character" w:customStyle="1" w:styleId="name">
    <w:name w:val="name"/>
    <w:basedOn w:val="Domylnaczcionkaakapitu"/>
    <w:rsid w:val="0057438B"/>
  </w:style>
  <w:style w:type="character" w:customStyle="1" w:styleId="nlmarticle-title">
    <w:name w:val="nlm_article-title"/>
    <w:basedOn w:val="Domylnaczcionkaakapitu"/>
    <w:rsid w:val="00224C18"/>
  </w:style>
  <w:style w:type="character" w:styleId="Tekstzastpczy">
    <w:name w:val="Placeholder Text"/>
    <w:basedOn w:val="Domylnaczcionkaakapitu"/>
    <w:uiPriority w:val="99"/>
    <w:semiHidden/>
    <w:rsid w:val="009D57C9"/>
    <w:rPr>
      <w:color w:val="808080"/>
    </w:rPr>
  </w:style>
  <w:style w:type="character" w:styleId="Pogrubienie">
    <w:name w:val="Strong"/>
    <w:basedOn w:val="Domylnaczcionkaakapitu"/>
    <w:uiPriority w:val="22"/>
    <w:qFormat/>
    <w:rsid w:val="00BD1B93"/>
    <w:rPr>
      <w:b/>
      <w:bCs/>
    </w:rPr>
  </w:style>
  <w:style w:type="character" w:styleId="Uwydatnienie">
    <w:name w:val="Emphasis"/>
    <w:basedOn w:val="Domylnaczcionkaakapitu"/>
    <w:uiPriority w:val="20"/>
    <w:qFormat/>
    <w:rsid w:val="007A3F49"/>
    <w:rPr>
      <w:i/>
      <w:iCs/>
    </w:rPr>
  </w:style>
  <w:style w:type="character" w:customStyle="1" w:styleId="e24kjd">
    <w:name w:val="e24kjd"/>
    <w:basedOn w:val="Domylnaczcionkaakapitu"/>
    <w:rsid w:val="007A3576"/>
  </w:style>
  <w:style w:type="table" w:customStyle="1" w:styleId="Tabela-Siatka1">
    <w:name w:val="Tabela - Siatka1"/>
    <w:basedOn w:val="Standardowy"/>
    <w:next w:val="Tabela-Siatka"/>
    <w:uiPriority w:val="59"/>
    <w:rsid w:val="009A31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tml-italic">
    <w:name w:val="html-italic"/>
    <w:basedOn w:val="Domylnaczcionkaakapitu"/>
    <w:rsid w:val="006B1B79"/>
  </w:style>
  <w:style w:type="character" w:customStyle="1" w:styleId="contentline-421">
    <w:name w:val="contentline-421"/>
    <w:basedOn w:val="Domylnaczcionkaakapitu"/>
    <w:rsid w:val="00A53291"/>
  </w:style>
  <w:style w:type="character" w:customStyle="1" w:styleId="reference-text">
    <w:name w:val="reference-text"/>
    <w:basedOn w:val="Domylnaczcionkaakapitu"/>
    <w:rsid w:val="009D3866"/>
  </w:style>
  <w:style w:type="paragraph" w:styleId="HTML-wstpniesformatowany">
    <w:name w:val="HTML Preformatted"/>
    <w:basedOn w:val="Normalny"/>
    <w:link w:val="HTML-wstpniesformatowanyZnak"/>
    <w:uiPriority w:val="99"/>
    <w:unhideWhenUsed/>
    <w:rsid w:val="00C91EF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rsid w:val="00C91EF7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y2iqfc">
    <w:name w:val="y2iqfc"/>
    <w:basedOn w:val="Domylnaczcionkaakapitu"/>
    <w:rsid w:val="00C91EF7"/>
  </w:style>
  <w:style w:type="character" w:customStyle="1" w:styleId="Nagwek1Znak">
    <w:name w:val="Nagłówek 1 Znak"/>
    <w:basedOn w:val="Domylnaczcionkaakapitu"/>
    <w:link w:val="Nagwek1"/>
    <w:uiPriority w:val="9"/>
    <w:rsid w:val="00575E04"/>
    <w:rPr>
      <w:rFonts w:ascii="Times New Roman" w:eastAsia="Times New Roman" w:hAnsi="Times New Roman" w:cs="Times New Roman"/>
      <w:b/>
      <w:bCs/>
      <w:kern w:val="36"/>
      <w:sz w:val="48"/>
      <w:szCs w:val="48"/>
      <w:lang w:eastAsia="pl-PL"/>
    </w:rPr>
  </w:style>
  <w:style w:type="paragraph" w:customStyle="1" w:styleId="abstract">
    <w:name w:val="abstract"/>
    <w:basedOn w:val="Normalny"/>
    <w:rsid w:val="00932ED7"/>
    <w:pPr>
      <w:spacing w:before="720" w:after="120" w:line="240" w:lineRule="auto"/>
      <w:jc w:val="both"/>
    </w:pPr>
    <w:rPr>
      <w:rFonts w:ascii="Times New Roman" w:eastAsia="Times New Roman" w:hAnsi="Times New Roman" w:cs="Times New Roman"/>
      <w:iCs/>
      <w:sz w:val="18"/>
      <w:szCs w:val="20"/>
      <w:lang w:val="en-US"/>
    </w:rPr>
  </w:style>
  <w:style w:type="paragraph" w:styleId="Poprawka">
    <w:name w:val="Revision"/>
    <w:hidden/>
    <w:uiPriority w:val="99"/>
    <w:semiHidden/>
    <w:rsid w:val="00A01C39"/>
    <w:pPr>
      <w:spacing w:after="0" w:line="240" w:lineRule="auto"/>
    </w:pPr>
  </w:style>
  <w:style w:type="character" w:styleId="Nierozpoznanawzmianka">
    <w:name w:val="Unresolved Mention"/>
    <w:basedOn w:val="Domylnaczcionkaakapitu"/>
    <w:uiPriority w:val="99"/>
    <w:semiHidden/>
    <w:unhideWhenUsed/>
    <w:rsid w:val="00A9452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68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7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6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8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6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1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2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0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86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8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5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67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3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5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3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8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0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6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89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23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07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8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2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8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9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85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1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4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5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0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26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3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4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8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23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4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05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0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5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1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5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9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4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9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1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5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1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0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7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46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33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515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835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58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67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2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8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420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56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570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4173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5642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6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4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8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5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9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9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7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4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6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74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0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7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8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6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3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7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0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1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20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6148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5571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3826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39779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45560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8240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2959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383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311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4120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8028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733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8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1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33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9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95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0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73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84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5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560762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8816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88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1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6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5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9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4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84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8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6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58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861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70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49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7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0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magdalena.kapelko@ue.wroc.pl" TargetMode="External"/><Relationship Id="rId24" Type="http://schemas.openxmlformats.org/officeDocument/2006/relationships/image" Target="media/image7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2FBAE8CC-7A95-4782-95B2-885E920F2025}">
  <we:reference id="wa104381909" version="3.14.0.0" store="pl-PL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1530EC850DEE5418D3D4951FE095D87" ma:contentTypeVersion="10" ma:contentTypeDescription="Create a new document." ma:contentTypeScope="" ma:versionID="ea510346bcf73e9a39da6a391d22174f">
  <xsd:schema xmlns:xsd="http://www.w3.org/2001/XMLSchema" xmlns:xs="http://www.w3.org/2001/XMLSchema" xmlns:p="http://schemas.microsoft.com/office/2006/metadata/properties" xmlns:ns3="5e7125b3-6246-449b-86db-3bc3f42e4862" targetNamespace="http://schemas.microsoft.com/office/2006/metadata/properties" ma:root="true" ma:fieldsID="41b951b207d3126668b1d64ed72b4059" ns3:_="">
    <xsd:import namespace="5e7125b3-6246-449b-86db-3bc3f42e486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7125b3-6246-449b-86db-3bc3f42e486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EventHashCode" ma:index="1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4E17189-F474-4955-A9AE-AD88CE63889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7125b3-6246-449b-86db-3bc3f42e48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2A80EEC-771D-4DD5-AD9A-49196DCBB587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4A33972-31D7-428C-A57C-0B3E384BB03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439DF21-5F24-4BDA-8C9E-14C4ADDA86E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9</TotalTime>
  <Pages>2</Pages>
  <Words>203</Words>
  <Characters>1223</Characters>
  <Application>Microsoft Office Word</Application>
  <DocSecurity>0</DocSecurity>
  <Lines>10</Lines>
  <Paragraphs>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da</dc:creator>
  <cp:keywords/>
  <dc:description/>
  <cp:lastModifiedBy>Magdalena Kapelko</cp:lastModifiedBy>
  <cp:revision>270</cp:revision>
  <cp:lastPrinted>2024-01-12T20:50:00Z</cp:lastPrinted>
  <dcterms:created xsi:type="dcterms:W3CDTF">2024-06-01T00:25:00Z</dcterms:created>
  <dcterms:modified xsi:type="dcterms:W3CDTF">2024-06-15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1530EC850DEE5418D3D4951FE095D87</vt:lpwstr>
  </property>
</Properties>
</file>